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19ACE44B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   _____</w:t>
      </w:r>
      <w:r w:rsidR="000100D8">
        <w:rPr>
          <w:rFonts w:ascii="Arial" w:hAnsi="Arial" w:cs="Arial"/>
          <w:b/>
          <w:bCs/>
          <w:sz w:val="40"/>
          <w:szCs w:val="40"/>
        </w:rPr>
        <w:t>12 Methods</w:t>
      </w:r>
      <w:r w:rsidRPr="001267E0">
        <w:rPr>
          <w:rFonts w:ascii="Arial" w:hAnsi="Arial" w:cs="Arial"/>
          <w:b/>
          <w:bCs/>
          <w:sz w:val="40"/>
          <w:szCs w:val="40"/>
        </w:rPr>
        <w:t>_____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__</w:t>
      </w:r>
      <w:r w:rsidR="000100D8">
        <w:rPr>
          <w:rFonts w:ascii="Arial" w:hAnsi="Arial" w:cs="Arial"/>
          <w:b/>
          <w:bCs/>
          <w:sz w:val="40"/>
          <w:szCs w:val="40"/>
        </w:rPr>
        <w:t>12</w:t>
      </w:r>
      <w:r w:rsidRPr="001267E0">
        <w:rPr>
          <w:rFonts w:ascii="Arial" w:hAnsi="Arial" w:cs="Arial"/>
          <w:b/>
          <w:bCs/>
          <w:sz w:val="40"/>
          <w:szCs w:val="40"/>
        </w:rPr>
        <w:t>___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1E27041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  <w:r>
        <w:rPr>
          <w:rFonts w:ascii="Calibri" w:hAnsi="Calibri" w:cs="Arial"/>
          <w:b/>
          <w:bCs/>
        </w:rPr>
        <w:t>/Investigation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69CA1C29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</w:t>
      </w:r>
      <w:r w:rsidR="000100D8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117CFB40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0928C9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6C13F3A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0100D8">
        <w:rPr>
          <w:rFonts w:ascii="Calibri" w:hAnsi="Calibri" w:cs="Arial"/>
        </w:rPr>
        <w:t>No calculators nor classpads</w:t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57EEDFE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0928C9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  <w:r w:rsidR="000928C9">
        <w:rPr>
          <w:rFonts w:ascii="Calibri" w:hAnsi="Calibri" w:cs="Arial"/>
          <w:b/>
        </w:rPr>
        <w:t xml:space="preserve"> 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62FF0082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0100D8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51D23EC1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0D1DF3C2" w:rsidR="00E16943" w:rsidRDefault="00E1694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11D1E56" w14:textId="5960E9AA" w:rsidR="00424A72" w:rsidRDefault="00E16943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2, 3 &amp; 3 = 8 marks)</w:t>
      </w:r>
      <w:r w:rsidR="001A25B8">
        <w:rPr>
          <w:rFonts w:ascii="Arial" w:hAnsi="Arial" w:cs="Arial"/>
          <w:sz w:val="22"/>
          <w:szCs w:val="22"/>
        </w:rPr>
        <w:t xml:space="preserve"> (3.1.7-3.1.8)</w:t>
      </w:r>
    </w:p>
    <w:p w14:paraId="340327A7" w14:textId="70B83611" w:rsidR="00E16943" w:rsidRDefault="00E16943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E16943">
        <w:rPr>
          <w:rFonts w:ascii="Arial" w:hAnsi="Arial" w:cs="Arial"/>
          <w:position w:val="-24"/>
          <w:sz w:val="22"/>
          <w:szCs w:val="22"/>
        </w:rPr>
        <w:object w:dxaOrig="340" w:dyaOrig="620" w14:anchorId="761BA1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45pt;height:30.85pt" o:ole="">
            <v:imagedata r:id="rId9" o:title=""/>
          </v:shape>
          <o:OLEObject Type="Embed" ProgID="Equation.DSMT4" ShapeID="_x0000_i1025" DrawAspect="Content" ObjectID="_1673761971" r:id="rId10"/>
        </w:object>
      </w:r>
      <w:r>
        <w:rPr>
          <w:rFonts w:ascii="Arial" w:hAnsi="Arial" w:cs="Arial"/>
          <w:sz w:val="22"/>
          <w:szCs w:val="22"/>
        </w:rPr>
        <w:t xml:space="preserve"> for each of the following.(No need to simplify)</w:t>
      </w:r>
    </w:p>
    <w:p w14:paraId="7D236F87" w14:textId="2B6B32D4" w:rsidR="00E16943" w:rsidRDefault="00E16943" w:rsidP="00E16943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E16943">
        <w:rPr>
          <w:rFonts w:ascii="Arial" w:hAnsi="Arial" w:cs="Arial"/>
          <w:position w:val="-24"/>
          <w:sz w:val="22"/>
          <w:szCs w:val="22"/>
        </w:rPr>
        <w:object w:dxaOrig="620" w:dyaOrig="620" w14:anchorId="0751A621">
          <v:shape id="_x0000_i1026" type="#_x0000_t75" style="width:30.85pt;height:30.85pt" o:ole="">
            <v:imagedata r:id="rId11" o:title=""/>
          </v:shape>
          <o:OLEObject Type="Embed" ProgID="Equation.DSMT4" ShapeID="_x0000_i1026" DrawAspect="Content" ObjectID="_1673761972" r:id="rId1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A89C15D" w14:textId="68506A93" w:rsidR="00E16943" w:rsidRDefault="00E16943" w:rsidP="00E16943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F5E0C" w:rsidRPr="00BD6CB4" w14:paraId="771AC53C" w14:textId="77777777" w:rsidTr="000A29D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043967" w14:textId="77777777" w:rsidR="00EF5E0C" w:rsidRPr="00323B31" w:rsidRDefault="00EF5E0C" w:rsidP="000A29D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F5E0C" w:rsidRPr="00BD6CB4" w14:paraId="437ADA4C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0D7E11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5AA38E6" w14:textId="0D0E8622" w:rsidR="00EF5E0C" w:rsidRDefault="0067059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67059C">
              <w:rPr>
                <w:rFonts w:ascii="Arial" w:hAnsi="Arial" w:cs="Arial"/>
                <w:position w:val="-58"/>
                <w:sz w:val="22"/>
                <w:szCs w:val="22"/>
              </w:rPr>
              <w:object w:dxaOrig="1579" w:dyaOrig="1280" w14:anchorId="05EAF70D">
                <v:shape id="_x0000_i1027" type="#_x0000_t75" style="width:77.15pt;height:61.7pt" o:ole="">
                  <v:imagedata r:id="rId13" o:title=""/>
                </v:shape>
                <o:OLEObject Type="Embed" ProgID="Equation.DSMT4" ShapeID="_x0000_i1027" DrawAspect="Content" ObjectID="_1673761973" r:id="rId14"/>
              </w:object>
            </w:r>
          </w:p>
          <w:p w14:paraId="5D3B355B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F5E0C" w:rsidRPr="00BD6CB4" w14:paraId="5E3F3905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B156136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F5E0C" w:rsidRPr="00BD6CB4" w14:paraId="2CD0BD21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9019523" w14:textId="6CC31BCE" w:rsidR="0067059C" w:rsidRPr="0067059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67059C">
              <w:t>correct coefficient</w:t>
            </w:r>
          </w:p>
          <w:p w14:paraId="29CFBA53" w14:textId="7492116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7059C">
              <w:t>correct power (no need for positive power)</w:t>
            </w:r>
          </w:p>
          <w:p w14:paraId="2550EE3F" w14:textId="22B284F2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015676F" w14:textId="002E0BF5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018D6896" w14:textId="7DD9D638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28FC1510" w14:textId="77777777" w:rsidR="00E16943" w:rsidRP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0CD5597B" w14:textId="28F1E6E9" w:rsidR="00E16943" w:rsidRDefault="00E16943" w:rsidP="00E16943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E16943">
        <w:rPr>
          <w:rFonts w:ascii="Arial" w:hAnsi="Arial" w:cs="Arial"/>
          <w:position w:val="-16"/>
          <w:sz w:val="22"/>
          <w:szCs w:val="22"/>
        </w:rPr>
        <w:object w:dxaOrig="2160" w:dyaOrig="440" w14:anchorId="1D638C94">
          <v:shape id="_x0000_i1028" type="#_x0000_t75" style="width:108pt;height:20.55pt" o:ole="">
            <v:imagedata r:id="rId15" o:title=""/>
          </v:shape>
          <o:OLEObject Type="Embed" ProgID="Equation.DSMT4" ShapeID="_x0000_i1028" DrawAspect="Content" ObjectID="_1673761974" r:id="rId1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3344522" w14:textId="48B34632" w:rsidR="00E16943" w:rsidRDefault="00E16943" w:rsidP="00E16943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F5E0C" w:rsidRPr="00BD6CB4" w14:paraId="2C9AF7E2" w14:textId="77777777" w:rsidTr="000A29D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119C03" w14:textId="77777777" w:rsidR="00EF5E0C" w:rsidRPr="00323B31" w:rsidRDefault="00EF5E0C" w:rsidP="000A29D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F5E0C" w:rsidRPr="00BD6CB4" w14:paraId="21CF88BA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02455F1" w14:textId="2C4CB627" w:rsidR="00EF5E0C" w:rsidRDefault="0067059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67059C">
              <w:rPr>
                <w:rFonts w:ascii="Arial" w:hAnsi="Arial" w:cs="Arial"/>
                <w:position w:val="-76"/>
                <w:sz w:val="22"/>
                <w:szCs w:val="22"/>
              </w:rPr>
              <w:object w:dxaOrig="4680" w:dyaOrig="1640" w14:anchorId="6B2A43C5">
                <v:shape id="_x0000_i1029" type="#_x0000_t75" style="width:236.55pt;height:82.3pt" o:ole="">
                  <v:imagedata r:id="rId17" o:title=""/>
                </v:shape>
                <o:OLEObject Type="Embed" ProgID="Equation.DSMT4" ShapeID="_x0000_i1029" DrawAspect="Content" ObjectID="_1673761975" r:id="rId18"/>
              </w:object>
            </w:r>
          </w:p>
          <w:p w14:paraId="6CF583D6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F5E0C" w:rsidRPr="00BD6CB4" w14:paraId="3DE5DFC5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1BD1546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F5E0C" w:rsidRPr="00BD6CB4" w14:paraId="56DEE259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C64B07" w14:textId="72C528C9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7059C">
              <w:t>uses product rule</w:t>
            </w:r>
          </w:p>
          <w:p w14:paraId="703929CD" w14:textId="338329F9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7059C">
              <w:t>one correct product</w:t>
            </w:r>
          </w:p>
          <w:p w14:paraId="5C058AA4" w14:textId="2CD0468C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67059C">
              <w:t>two correct products (no need to simplify)</w:t>
            </w:r>
          </w:p>
          <w:p w14:paraId="5BA4A871" w14:textId="7EED6C34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E34D725" w14:textId="77777777" w:rsidR="00E16943" w:rsidRP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32551663" w14:textId="6B5760E2" w:rsidR="00E16943" w:rsidRDefault="00E16943" w:rsidP="00E16943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E16943">
        <w:rPr>
          <w:rFonts w:ascii="Arial" w:hAnsi="Arial" w:cs="Arial"/>
          <w:position w:val="-24"/>
          <w:sz w:val="22"/>
          <w:szCs w:val="22"/>
        </w:rPr>
        <w:object w:dxaOrig="1040" w:dyaOrig="620" w14:anchorId="12F02954">
          <v:shape id="_x0000_i1030" type="#_x0000_t75" style="width:51.45pt;height:30.85pt" o:ole="">
            <v:imagedata r:id="rId19" o:title=""/>
          </v:shape>
          <o:OLEObject Type="Embed" ProgID="Equation.DSMT4" ShapeID="_x0000_i1030" DrawAspect="Content" ObjectID="_1673761976" r:id="rId2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0D91DDA" w14:textId="445B099D" w:rsidR="00E16943" w:rsidRDefault="00E16943" w:rsidP="00E16943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F5E0C" w:rsidRPr="00BD6CB4" w14:paraId="292C99D1" w14:textId="77777777" w:rsidTr="000A29D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1A6F4B" w14:textId="77777777" w:rsidR="00EF5E0C" w:rsidRPr="00323B31" w:rsidRDefault="00EF5E0C" w:rsidP="000A29D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F5E0C" w:rsidRPr="00BD6CB4" w14:paraId="70CDAEA5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F15AD49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DA5927F" w14:textId="1F5CFE2A" w:rsidR="00EF5E0C" w:rsidRDefault="0067059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67059C">
              <w:rPr>
                <w:rFonts w:ascii="Arial" w:hAnsi="Arial" w:cs="Arial"/>
                <w:position w:val="-126"/>
                <w:sz w:val="22"/>
                <w:szCs w:val="22"/>
              </w:rPr>
              <w:object w:dxaOrig="4020" w:dyaOrig="2400" w14:anchorId="199C534B">
                <v:shape id="_x0000_i1031" type="#_x0000_t75" style="width:200.55pt;height:118.3pt" o:ole="">
                  <v:imagedata r:id="rId21" o:title=""/>
                </v:shape>
                <o:OLEObject Type="Embed" ProgID="Equation.DSMT4" ShapeID="_x0000_i1031" DrawAspect="Content" ObjectID="_1673761977" r:id="rId22"/>
              </w:object>
            </w:r>
          </w:p>
          <w:p w14:paraId="03F20F32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83DAAC8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F5E0C" w:rsidRPr="00BD6CB4" w14:paraId="499F4381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DB1D0AD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EF5E0C" w:rsidRPr="00BD6CB4" w14:paraId="2D2BF7C9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ED90B7" w14:textId="534220EF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7059C">
              <w:t>uses quotient rule</w:t>
            </w:r>
          </w:p>
          <w:p w14:paraId="1DD5A90E" w14:textId="54B58BD9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7059C">
              <w:t>correct denominator</w:t>
            </w:r>
          </w:p>
          <w:p w14:paraId="28C33935" w14:textId="7B82AF7C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67059C">
              <w:t>correct numerator(no need to simplify)</w:t>
            </w:r>
          </w:p>
          <w:p w14:paraId="647665CB" w14:textId="0E29DC81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38CB412" w14:textId="77E50B93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3200B522" w14:textId="6031A999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6C444106" w14:textId="591E2FC0" w:rsidR="00E16943" w:rsidRDefault="00E16943" w:rsidP="00E1694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2 &amp; 3 = 5 marks)</w:t>
      </w:r>
      <w:r w:rsidR="001A25B8">
        <w:rPr>
          <w:rFonts w:ascii="Arial" w:hAnsi="Arial" w:cs="Arial"/>
          <w:sz w:val="22"/>
          <w:szCs w:val="22"/>
        </w:rPr>
        <w:t xml:space="preserve"> (3.1.8)</w:t>
      </w:r>
    </w:p>
    <w:p w14:paraId="466AE699" w14:textId="4CF5523D" w:rsidR="00E16943" w:rsidRDefault="00E16943" w:rsidP="00E1694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="00056665" w:rsidRPr="00E16943">
        <w:rPr>
          <w:rFonts w:ascii="Arial" w:hAnsi="Arial" w:cs="Arial"/>
          <w:position w:val="-14"/>
          <w:sz w:val="22"/>
          <w:szCs w:val="22"/>
        </w:rPr>
        <w:object w:dxaOrig="1660" w:dyaOrig="440" w14:anchorId="13B09652">
          <v:shape id="_x0000_i1032" type="#_x0000_t75" style="width:82.3pt;height:20.55pt" o:ole="">
            <v:imagedata r:id="rId23" o:title=""/>
          </v:shape>
          <o:OLEObject Type="Embed" ProgID="Equation.DSMT4" ShapeID="_x0000_i1032" DrawAspect="Content" ObjectID="_1673761978" r:id="rId24"/>
        </w:object>
      </w:r>
      <w:r>
        <w:rPr>
          <w:rFonts w:ascii="Arial" w:hAnsi="Arial" w:cs="Arial"/>
          <w:sz w:val="22"/>
          <w:szCs w:val="22"/>
        </w:rPr>
        <w:t xml:space="preserve"> .</w:t>
      </w:r>
    </w:p>
    <w:p w14:paraId="39219FAE" w14:textId="473158DA" w:rsidR="00E16943" w:rsidRDefault="00E16943" w:rsidP="00E16943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E16943">
        <w:rPr>
          <w:rFonts w:ascii="Arial" w:hAnsi="Arial" w:cs="Arial"/>
          <w:position w:val="-14"/>
          <w:sz w:val="22"/>
          <w:szCs w:val="22"/>
        </w:rPr>
        <w:object w:dxaOrig="620" w:dyaOrig="400" w14:anchorId="6FF5E0B8">
          <v:shape id="_x0000_i1033" type="#_x0000_t75" style="width:30.85pt;height:20.55pt" o:ole="">
            <v:imagedata r:id="rId25" o:title=""/>
          </v:shape>
          <o:OLEObject Type="Embed" ProgID="Equation.DSMT4" ShapeID="_x0000_i1033" DrawAspect="Content" ObjectID="_1673761979" r:id="rId2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B2A880C" w14:textId="58DFB10B" w:rsidR="00E16943" w:rsidRDefault="00E16943" w:rsidP="00E16943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F5E0C" w:rsidRPr="00BD6CB4" w14:paraId="493C6F10" w14:textId="77777777" w:rsidTr="000A29D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153FC7" w14:textId="77777777" w:rsidR="00EF5E0C" w:rsidRPr="00323B31" w:rsidRDefault="00EF5E0C" w:rsidP="000A29D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F5E0C" w:rsidRPr="00BD6CB4" w14:paraId="03AD9387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E7D9460" w14:textId="79D573FB" w:rsidR="00EF5E0C" w:rsidRDefault="00056665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056665">
              <w:rPr>
                <w:rFonts w:ascii="Arial" w:hAnsi="Arial" w:cs="Arial"/>
                <w:position w:val="-54"/>
                <w:sz w:val="22"/>
                <w:szCs w:val="22"/>
              </w:rPr>
              <w:object w:dxaOrig="2120" w:dyaOrig="1300" w14:anchorId="3B067CD0">
                <v:shape id="_x0000_i1034" type="#_x0000_t75" style="width:108pt;height:66.85pt" o:ole="">
                  <v:imagedata r:id="rId27" o:title=""/>
                </v:shape>
                <o:OLEObject Type="Embed" ProgID="Equation.DSMT4" ShapeID="_x0000_i1034" DrawAspect="Content" ObjectID="_1673761980" r:id="rId28"/>
              </w:object>
            </w:r>
          </w:p>
          <w:p w14:paraId="22B1FF5E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19E807B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8B3C586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F5E0C" w:rsidRPr="00BD6CB4" w14:paraId="10DE4E1C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5016076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F5E0C" w:rsidRPr="00BD6CB4" w14:paraId="0A5F08CA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B674756" w14:textId="151506DA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259B9">
              <w:t>uses chain rule</w:t>
            </w:r>
          </w:p>
          <w:p w14:paraId="1A1DF57A" w14:textId="41F2DA85" w:rsidR="00EF5E0C" w:rsidRPr="008259B9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8259B9">
              <w:t>evaluates derivative</w:t>
            </w:r>
          </w:p>
        </w:tc>
      </w:tr>
    </w:tbl>
    <w:p w14:paraId="1897CB30" w14:textId="65FF27C1" w:rsid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08A50171" w14:textId="77777777" w:rsidR="00E16943" w:rsidRPr="00E16943" w:rsidRDefault="00E16943" w:rsidP="00E16943">
      <w:pPr>
        <w:rPr>
          <w:rFonts w:ascii="Arial" w:hAnsi="Arial" w:cs="Arial"/>
          <w:sz w:val="22"/>
          <w:szCs w:val="22"/>
        </w:rPr>
      </w:pPr>
    </w:p>
    <w:p w14:paraId="6B2EF65C" w14:textId="66003CFE" w:rsidR="00E16943" w:rsidRDefault="00E16943" w:rsidP="00E16943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quation of the tangent at </w:t>
      </w:r>
      <w:r w:rsidRPr="00E16943">
        <w:rPr>
          <w:rFonts w:ascii="Arial" w:hAnsi="Arial" w:cs="Arial"/>
          <w:position w:val="-6"/>
          <w:sz w:val="22"/>
          <w:szCs w:val="22"/>
        </w:rPr>
        <w:object w:dxaOrig="560" w:dyaOrig="279" w14:anchorId="15FA7D91">
          <v:shape id="_x0000_i1035" type="#_x0000_t75" style="width:25.7pt;height:15.45pt" o:ole="">
            <v:imagedata r:id="rId29" o:title=""/>
          </v:shape>
          <o:OLEObject Type="Embed" ProgID="Equation.DSMT4" ShapeID="_x0000_i1035" DrawAspect="Content" ObjectID="_1673761981" r:id="rId3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230BD75" w14:textId="0B4D9CA3" w:rsidR="0014347D" w:rsidRDefault="0014347D" w:rsidP="0014347D">
      <w:pPr>
        <w:rPr>
          <w:rFonts w:ascii="Arial" w:hAnsi="Arial" w:cs="Arial"/>
          <w:sz w:val="22"/>
          <w:szCs w:val="22"/>
        </w:rPr>
      </w:pPr>
    </w:p>
    <w:p w14:paraId="3B7EC533" w14:textId="096000E9" w:rsidR="0014347D" w:rsidRDefault="0014347D" w:rsidP="0014347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F5E0C" w:rsidRPr="00BD6CB4" w14:paraId="13A04028" w14:textId="77777777" w:rsidTr="000A29D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B5DAC1A" w14:textId="77777777" w:rsidR="00EF5E0C" w:rsidRPr="00323B31" w:rsidRDefault="00EF5E0C" w:rsidP="000A29D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F5E0C" w:rsidRPr="00BD6CB4" w14:paraId="6AD17081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CA08CA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2AC936" w14:textId="19FB59D3" w:rsidR="00EF5E0C" w:rsidRDefault="008259B9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259B9">
              <w:rPr>
                <w:rFonts w:ascii="Arial" w:hAnsi="Arial" w:cs="Arial"/>
                <w:position w:val="-70"/>
                <w:sz w:val="22"/>
                <w:szCs w:val="22"/>
              </w:rPr>
              <w:object w:dxaOrig="2100" w:dyaOrig="1520" w14:anchorId="756E2788">
                <v:shape id="_x0000_i1036" type="#_x0000_t75" style="width:102.85pt;height:77.15pt" o:ole="">
                  <v:imagedata r:id="rId31" o:title=""/>
                </v:shape>
                <o:OLEObject Type="Embed" ProgID="Equation.DSMT4" ShapeID="_x0000_i1036" DrawAspect="Content" ObjectID="_1673761982" r:id="rId32"/>
              </w:object>
            </w:r>
          </w:p>
          <w:p w14:paraId="3275C348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F5E0C" w:rsidRPr="00BD6CB4" w14:paraId="4CDB798C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D5EC69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F5E0C" w:rsidRPr="00BD6CB4" w14:paraId="236EC146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AD2BE03" w14:textId="6D37DF3E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259B9">
              <w:t>solves for y value at x=0</w:t>
            </w:r>
          </w:p>
          <w:p w14:paraId="21D03DE0" w14:textId="6C8C43E9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259B9">
              <w:t>solves for constant</w:t>
            </w:r>
          </w:p>
          <w:p w14:paraId="4CE28A79" w14:textId="1A06BF08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8259B9">
              <w:t>states tangent equation</w:t>
            </w:r>
          </w:p>
          <w:p w14:paraId="29E72477" w14:textId="5AB1A16F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30F93C8" w14:textId="47A52EC8" w:rsidR="0014347D" w:rsidRDefault="0014347D" w:rsidP="0014347D">
      <w:pPr>
        <w:rPr>
          <w:rFonts w:ascii="Arial" w:hAnsi="Arial" w:cs="Arial"/>
          <w:sz w:val="22"/>
          <w:szCs w:val="22"/>
        </w:rPr>
      </w:pPr>
    </w:p>
    <w:p w14:paraId="2700814E" w14:textId="38FCD872" w:rsidR="0014347D" w:rsidRDefault="0014347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7085E1C" w14:textId="4E42B6A9" w:rsidR="0014347D" w:rsidRDefault="0014347D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0928C9">
        <w:rPr>
          <w:rFonts w:ascii="Arial" w:hAnsi="Arial" w:cs="Arial"/>
          <w:sz w:val="22"/>
          <w:szCs w:val="22"/>
        </w:rPr>
        <w:t>1, 1, 3</w:t>
      </w:r>
      <w:r>
        <w:rPr>
          <w:rFonts w:ascii="Arial" w:hAnsi="Arial" w:cs="Arial"/>
          <w:sz w:val="22"/>
          <w:szCs w:val="22"/>
        </w:rPr>
        <w:t xml:space="preserve"> &amp; </w:t>
      </w:r>
      <w:r w:rsidR="000928C9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= </w:t>
      </w:r>
      <w:r w:rsidR="000928C9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  <w:r w:rsidR="001A25B8">
        <w:rPr>
          <w:rFonts w:ascii="Arial" w:hAnsi="Arial" w:cs="Arial"/>
          <w:sz w:val="22"/>
          <w:szCs w:val="22"/>
        </w:rPr>
        <w:t xml:space="preserve"> (3.1.7-3.1.8, 3.1.15)</w:t>
      </w:r>
    </w:p>
    <w:p w14:paraId="660CCB1D" w14:textId="27420048" w:rsidR="0014347D" w:rsidRDefault="000928C9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ollowing functions </w:t>
      </w:r>
      <w:r w:rsidRPr="000928C9">
        <w:rPr>
          <w:rFonts w:ascii="Arial" w:hAnsi="Arial" w:cs="Arial"/>
          <w:position w:val="-10"/>
          <w:sz w:val="22"/>
          <w:szCs w:val="22"/>
        </w:rPr>
        <w:object w:dxaOrig="660" w:dyaOrig="320" w14:anchorId="06F70228">
          <v:shape id="_x0000_i1037" type="#_x0000_t75" style="width:30.85pt;height:15.45pt" o:ole="">
            <v:imagedata r:id="rId33" o:title=""/>
          </v:shape>
          <o:OLEObject Type="Embed" ProgID="Equation.DSMT4" ShapeID="_x0000_i1037" DrawAspect="Content" ObjectID="_1673761983" r:id="rId34"/>
        </w:object>
      </w:r>
      <w:r>
        <w:rPr>
          <w:rFonts w:ascii="Arial" w:hAnsi="Arial" w:cs="Arial"/>
          <w:sz w:val="22"/>
          <w:szCs w:val="22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4"/>
        <w:gridCol w:w="4984"/>
      </w:tblGrid>
      <w:tr w:rsidR="000928C9" w14:paraId="07C5BBE9" w14:textId="77777777" w:rsidTr="000928C9">
        <w:tc>
          <w:tcPr>
            <w:tcW w:w="4984" w:type="dxa"/>
          </w:tcPr>
          <w:p w14:paraId="6DC74997" w14:textId="23F2C542" w:rsidR="000928C9" w:rsidRDefault="000928C9" w:rsidP="0014347D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3456" w:dyaOrig="3523" w14:anchorId="33500ADD">
                <v:shape id="_x0000_i1038" type="#_x0000_t75" style="width:174.85pt;height:174.85pt" o:ole="">
                  <v:imagedata r:id="rId35" o:title=""/>
                </v:shape>
                <o:OLEObject Type="Embed" ProgID="FXDraw.Graphic" ShapeID="_x0000_i1038" DrawAspect="Content" ObjectID="_1673761984" r:id="rId36"/>
              </w:object>
            </w:r>
          </w:p>
        </w:tc>
        <w:tc>
          <w:tcPr>
            <w:tcW w:w="4984" w:type="dxa"/>
          </w:tcPr>
          <w:p w14:paraId="115F156D" w14:textId="03EF4163" w:rsidR="000928C9" w:rsidRDefault="000928C9" w:rsidP="0014347D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3456" w:dyaOrig="3523" w14:anchorId="327DCC8F">
                <v:shape id="_x0000_i1039" type="#_x0000_t75" style="width:174.85pt;height:174.85pt" o:ole="">
                  <v:imagedata r:id="rId37" o:title=""/>
                </v:shape>
                <o:OLEObject Type="Embed" ProgID="FXDraw.Graphic" ShapeID="_x0000_i1039" DrawAspect="Content" ObjectID="_1673761985" r:id="rId38"/>
              </w:object>
            </w:r>
          </w:p>
        </w:tc>
      </w:tr>
    </w:tbl>
    <w:p w14:paraId="2A118547" w14:textId="77777777" w:rsidR="000928C9" w:rsidRDefault="000928C9" w:rsidP="0014347D">
      <w:pPr>
        <w:rPr>
          <w:rFonts w:ascii="Arial" w:hAnsi="Arial" w:cs="Arial"/>
          <w:sz w:val="22"/>
          <w:szCs w:val="22"/>
        </w:rPr>
      </w:pPr>
    </w:p>
    <w:p w14:paraId="0C945FBB" w14:textId="33293D3C" w:rsidR="0014347D" w:rsidRDefault="0014347D" w:rsidP="0014347D">
      <w:pPr>
        <w:rPr>
          <w:rFonts w:ascii="Arial" w:hAnsi="Arial" w:cs="Arial"/>
          <w:sz w:val="22"/>
          <w:szCs w:val="22"/>
        </w:rPr>
      </w:pPr>
    </w:p>
    <w:p w14:paraId="67A601B2" w14:textId="4D481FBE" w:rsidR="000928C9" w:rsidRDefault="000928C9" w:rsidP="000928C9">
      <w:pPr>
        <w:pStyle w:val="ListParagraph"/>
        <w:numPr>
          <w:ilvl w:val="0"/>
          <w:numId w:val="4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erivative of </w:t>
      </w:r>
      <w:r w:rsidRPr="000928C9">
        <w:rPr>
          <w:rFonts w:ascii="Arial" w:hAnsi="Arial" w:cs="Arial"/>
          <w:position w:val="-14"/>
          <w:sz w:val="22"/>
          <w:szCs w:val="22"/>
        </w:rPr>
        <w:object w:dxaOrig="580" w:dyaOrig="400" w14:anchorId="157B72C0">
          <v:shape id="_x0000_i1040" type="#_x0000_t75" style="width:30.85pt;height:20.55pt" o:ole="">
            <v:imagedata r:id="rId39" o:title=""/>
          </v:shape>
          <o:OLEObject Type="Embed" ProgID="Equation.DSMT4" ShapeID="_x0000_i1040" DrawAspect="Content" ObjectID="_1673761986" r:id="rId40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0928C9">
        <w:rPr>
          <w:rFonts w:ascii="Arial" w:hAnsi="Arial" w:cs="Arial"/>
          <w:position w:val="-6"/>
          <w:sz w:val="22"/>
          <w:szCs w:val="22"/>
        </w:rPr>
        <w:object w:dxaOrig="680" w:dyaOrig="279" w14:anchorId="08140A7F">
          <v:shape id="_x0000_i1041" type="#_x0000_t75" style="width:36pt;height:15.45pt" o:ole="">
            <v:imagedata r:id="rId41" o:title=""/>
          </v:shape>
          <o:OLEObject Type="Embed" ProgID="Equation.DSMT4" ShapeID="_x0000_i1041" DrawAspect="Content" ObjectID="_1673761987" r:id="rId4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2F69BB4" w14:textId="27CEC6E1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F5E0C" w:rsidRPr="00BD6CB4" w14:paraId="1A6C7D7C" w14:textId="77777777" w:rsidTr="000A29D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06B9629" w14:textId="77777777" w:rsidR="00EF5E0C" w:rsidRPr="00323B31" w:rsidRDefault="00EF5E0C" w:rsidP="000A29D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F5E0C" w:rsidRPr="00BD6CB4" w14:paraId="572C1C1D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F16C8AD" w14:textId="114170D3" w:rsidR="00EF5E0C" w:rsidRDefault="008259B9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Gradient = -1</w:t>
            </w:r>
          </w:p>
          <w:p w14:paraId="30DE31E0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F5E0C" w:rsidRPr="00BD6CB4" w14:paraId="67F12E0E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3F7826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F5E0C" w:rsidRPr="00BD6CB4" w14:paraId="1C7374C2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FEBBB2" w14:textId="45AE17C8" w:rsidR="00EF5E0C" w:rsidRPr="008259B9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259B9">
              <w:rPr>
                <w:rFonts w:cs="Arial"/>
                <w:szCs w:val="22"/>
                <w:lang w:val="en-US"/>
              </w:rPr>
              <w:t>states gradient</w:t>
            </w:r>
            <w:r w:rsidRPr="00BD6CB4">
              <w:t xml:space="preserve"> </w:t>
            </w:r>
          </w:p>
        </w:tc>
      </w:tr>
    </w:tbl>
    <w:p w14:paraId="42B05B89" w14:textId="3CE3B51B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06A79FFC" w14:textId="77777777" w:rsidR="000928C9" w:rsidRP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764545F3" w14:textId="02B480A6" w:rsidR="000928C9" w:rsidRDefault="000928C9" w:rsidP="000928C9">
      <w:pPr>
        <w:pStyle w:val="ListParagraph"/>
        <w:numPr>
          <w:ilvl w:val="0"/>
          <w:numId w:val="4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erivative of </w:t>
      </w:r>
      <w:r w:rsidRPr="000928C9">
        <w:rPr>
          <w:rFonts w:ascii="Arial" w:hAnsi="Arial" w:cs="Arial"/>
          <w:position w:val="-14"/>
          <w:sz w:val="22"/>
          <w:szCs w:val="22"/>
        </w:rPr>
        <w:object w:dxaOrig="680" w:dyaOrig="400" w14:anchorId="3EACA582">
          <v:shape id="_x0000_i1042" type="#_x0000_t75" style="width:36pt;height:20.55pt" o:ole="">
            <v:imagedata r:id="rId43" o:title=""/>
          </v:shape>
          <o:OLEObject Type="Embed" ProgID="Equation.DSMT4" ShapeID="_x0000_i1042" DrawAspect="Content" ObjectID="_1673761988" r:id="rId44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0928C9">
        <w:rPr>
          <w:rFonts w:ascii="Arial" w:hAnsi="Arial" w:cs="Arial"/>
          <w:position w:val="-6"/>
          <w:sz w:val="22"/>
          <w:szCs w:val="22"/>
        </w:rPr>
        <w:object w:dxaOrig="560" w:dyaOrig="279" w14:anchorId="6F2EA1C1">
          <v:shape id="_x0000_i1043" type="#_x0000_t75" style="width:25.7pt;height:15.45pt" o:ole="">
            <v:imagedata r:id="rId45" o:title=""/>
          </v:shape>
          <o:OLEObject Type="Embed" ProgID="Equation.DSMT4" ShapeID="_x0000_i1043" DrawAspect="Content" ObjectID="_1673761989" r:id="rId4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1B806AB" w14:textId="40C6B23B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F5E0C" w:rsidRPr="00BD6CB4" w14:paraId="1535BA54" w14:textId="77777777" w:rsidTr="000A29D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C932D17" w14:textId="77777777" w:rsidR="00EF5E0C" w:rsidRPr="00323B31" w:rsidRDefault="00EF5E0C" w:rsidP="000A29D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F5E0C" w:rsidRPr="00BD6CB4" w14:paraId="1FF84FEA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39DC5E" w14:textId="240ECC54" w:rsidR="00EF5E0C" w:rsidRDefault="008259B9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Gradient = </w:t>
            </w:r>
            <w:r w:rsidR="00D42D28">
              <w:rPr>
                <w:rFonts w:cs="Arial"/>
                <w:szCs w:val="22"/>
                <w:lang w:val="en-US"/>
              </w:rPr>
              <w:t>6</w:t>
            </w:r>
          </w:p>
          <w:p w14:paraId="43048893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F5E0C" w:rsidRPr="00BD6CB4" w14:paraId="6F95A4D2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1E75B0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F5E0C" w:rsidRPr="00BD6CB4" w14:paraId="40A7BFED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47C6F0" w14:textId="746EB59C" w:rsidR="00EF5E0C" w:rsidRPr="008259B9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259B9">
              <w:rPr>
                <w:rFonts w:cs="Arial"/>
                <w:szCs w:val="22"/>
                <w:lang w:val="en-US"/>
              </w:rPr>
              <w:t>states gradient</w:t>
            </w:r>
            <w:r w:rsidRPr="00BD6CB4">
              <w:t xml:space="preserve"> </w:t>
            </w:r>
          </w:p>
        </w:tc>
      </w:tr>
    </w:tbl>
    <w:p w14:paraId="21B062EB" w14:textId="67B12B7C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12DE22F2" w14:textId="77777777" w:rsidR="000928C9" w:rsidRP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30148B00" w14:textId="06CF90EA" w:rsidR="000928C9" w:rsidRDefault="000928C9" w:rsidP="000928C9">
      <w:pPr>
        <w:pStyle w:val="ListParagraph"/>
        <w:numPr>
          <w:ilvl w:val="0"/>
          <w:numId w:val="4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erivative of </w:t>
      </w:r>
      <w:r w:rsidRPr="000928C9">
        <w:rPr>
          <w:rFonts w:ascii="Arial" w:hAnsi="Arial" w:cs="Arial"/>
          <w:position w:val="-14"/>
          <w:sz w:val="22"/>
          <w:szCs w:val="22"/>
        </w:rPr>
        <w:object w:dxaOrig="1100" w:dyaOrig="400" w14:anchorId="09039D05">
          <v:shape id="_x0000_i1044" type="#_x0000_t75" style="width:56.55pt;height:20.55pt" o:ole="">
            <v:imagedata r:id="rId47" o:title=""/>
          </v:shape>
          <o:OLEObject Type="Embed" ProgID="Equation.DSMT4" ShapeID="_x0000_i1044" DrawAspect="Content" ObjectID="_1673761990" r:id="rId48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0928C9">
        <w:rPr>
          <w:rFonts w:ascii="Arial" w:hAnsi="Arial" w:cs="Arial"/>
          <w:position w:val="-6"/>
          <w:sz w:val="22"/>
          <w:szCs w:val="22"/>
        </w:rPr>
        <w:object w:dxaOrig="560" w:dyaOrig="279" w14:anchorId="78CDB472">
          <v:shape id="_x0000_i1045" type="#_x0000_t75" style="width:25.7pt;height:15.45pt" o:ole="">
            <v:imagedata r:id="rId45" o:title=""/>
          </v:shape>
          <o:OLEObject Type="Embed" ProgID="Equation.DSMT4" ShapeID="_x0000_i1045" DrawAspect="Content" ObjectID="_1673761991" r:id="rId49"/>
        </w:object>
      </w:r>
      <w:r>
        <w:rPr>
          <w:rFonts w:ascii="Arial" w:hAnsi="Arial" w:cs="Arial"/>
          <w:sz w:val="22"/>
          <w:szCs w:val="22"/>
        </w:rPr>
        <w:t>.</w:t>
      </w:r>
    </w:p>
    <w:p w14:paraId="63F715AE" w14:textId="5550CAFA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1787AE17" w14:textId="4B2E76F4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F5E0C" w:rsidRPr="00BD6CB4" w14:paraId="43100CB6" w14:textId="77777777" w:rsidTr="000A29D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50A313F" w14:textId="77777777" w:rsidR="00EF5E0C" w:rsidRPr="00323B31" w:rsidRDefault="00EF5E0C" w:rsidP="000A29D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F5E0C" w:rsidRPr="00BD6CB4" w14:paraId="0C6218F5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C47F40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252B1FC" w14:textId="75725958" w:rsidR="00EF5E0C" w:rsidRDefault="008259B9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259B9">
              <w:rPr>
                <w:rFonts w:ascii="Arial" w:hAnsi="Arial" w:cs="Arial"/>
                <w:position w:val="-44"/>
                <w:sz w:val="22"/>
                <w:szCs w:val="22"/>
              </w:rPr>
              <w:object w:dxaOrig="4000" w:dyaOrig="999" w14:anchorId="479D7948">
                <v:shape id="_x0000_i1046" type="#_x0000_t75" style="width:200.55pt;height:51.45pt" o:ole="">
                  <v:imagedata r:id="rId50" o:title=""/>
                </v:shape>
                <o:OLEObject Type="Embed" ProgID="Equation.DSMT4" ShapeID="_x0000_i1046" DrawAspect="Content" ObjectID="_1673761992" r:id="rId51"/>
              </w:object>
            </w:r>
          </w:p>
          <w:p w14:paraId="4FE7D84E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F5E0C" w:rsidRPr="00BD6CB4" w14:paraId="5E9439F7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A6422B5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F5E0C" w:rsidRPr="00BD6CB4" w14:paraId="790A009C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80AC1E" w14:textId="458E6F44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259B9">
              <w:t>uses product rule</w:t>
            </w:r>
          </w:p>
          <w:p w14:paraId="1E57F09D" w14:textId="64CC2B8F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42D28">
              <w:t>uses correct values for all variables</w:t>
            </w:r>
          </w:p>
          <w:p w14:paraId="2931DD78" w14:textId="5E0F8571" w:rsidR="00EF5E0C" w:rsidRPr="008259B9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42D28">
              <w:t>states final value</w:t>
            </w:r>
          </w:p>
        </w:tc>
      </w:tr>
    </w:tbl>
    <w:p w14:paraId="5DFDC7DA" w14:textId="6BE8E05E" w:rsid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5FF45EBF" w14:textId="77777777" w:rsidR="000928C9" w:rsidRPr="000928C9" w:rsidRDefault="000928C9" w:rsidP="000928C9">
      <w:pPr>
        <w:suppressAutoHyphens w:val="0"/>
        <w:rPr>
          <w:rFonts w:ascii="Arial" w:hAnsi="Arial" w:cs="Arial"/>
          <w:sz w:val="22"/>
          <w:szCs w:val="22"/>
        </w:rPr>
      </w:pPr>
    </w:p>
    <w:p w14:paraId="23B8FA21" w14:textId="42BC4FA4" w:rsidR="000928C9" w:rsidRPr="000928C9" w:rsidRDefault="000928C9" w:rsidP="000928C9">
      <w:pPr>
        <w:pStyle w:val="ListParagraph"/>
        <w:numPr>
          <w:ilvl w:val="0"/>
          <w:numId w:val="4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Determine the derivative of </w:t>
      </w:r>
      <w:r w:rsidRPr="000928C9">
        <w:rPr>
          <w:rFonts w:ascii="Arial" w:hAnsi="Arial" w:cs="Arial"/>
          <w:position w:val="-14"/>
          <w:sz w:val="22"/>
          <w:szCs w:val="22"/>
        </w:rPr>
        <w:object w:dxaOrig="900" w:dyaOrig="400" w14:anchorId="1190A3CE">
          <v:shape id="_x0000_i1047" type="#_x0000_t75" style="width:46.3pt;height:20.55pt" o:ole="">
            <v:imagedata r:id="rId52" o:title=""/>
          </v:shape>
          <o:OLEObject Type="Embed" ProgID="Equation.DSMT4" ShapeID="_x0000_i1047" DrawAspect="Content" ObjectID="_1673761993" r:id="rId53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0928C9">
        <w:rPr>
          <w:rFonts w:ascii="Arial" w:hAnsi="Arial" w:cs="Arial"/>
          <w:position w:val="-6"/>
          <w:sz w:val="22"/>
          <w:szCs w:val="22"/>
        </w:rPr>
        <w:object w:dxaOrig="560" w:dyaOrig="279" w14:anchorId="74E8D825">
          <v:shape id="_x0000_i1048" type="#_x0000_t75" style="width:25.7pt;height:15.45pt" o:ole="">
            <v:imagedata r:id="rId45" o:title=""/>
          </v:shape>
          <o:OLEObject Type="Embed" ProgID="Equation.DSMT4" ShapeID="_x0000_i1048" DrawAspect="Content" ObjectID="_1673761994" r:id="rId54"/>
        </w:object>
      </w:r>
      <w:r>
        <w:rPr>
          <w:rFonts w:ascii="Arial" w:hAnsi="Arial" w:cs="Arial"/>
          <w:sz w:val="22"/>
          <w:szCs w:val="22"/>
        </w:rPr>
        <w:t>.</w:t>
      </w:r>
    </w:p>
    <w:p w14:paraId="7CD1A415" w14:textId="77777777" w:rsidR="000928C9" w:rsidRPr="000928C9" w:rsidRDefault="000928C9" w:rsidP="000928C9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F5E0C" w:rsidRPr="00BD6CB4" w14:paraId="2326FB76" w14:textId="77777777" w:rsidTr="000A29D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FEDB11" w14:textId="77777777" w:rsidR="00EF5E0C" w:rsidRPr="00323B31" w:rsidRDefault="00EF5E0C" w:rsidP="000A29D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F5E0C" w:rsidRPr="00BD6CB4" w14:paraId="636E33A9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89A101" w14:textId="262BC58F" w:rsidR="00EF5E0C" w:rsidRDefault="00D42D28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42D28">
              <w:rPr>
                <w:rFonts w:ascii="Arial" w:hAnsi="Arial" w:cs="Arial"/>
                <w:position w:val="-24"/>
                <w:sz w:val="22"/>
                <w:szCs w:val="22"/>
              </w:rPr>
              <w:object w:dxaOrig="4280" w:dyaOrig="620" w14:anchorId="3579EC68">
                <v:shape id="_x0000_i1049" type="#_x0000_t75" style="width:3in;height:30.85pt" o:ole="">
                  <v:imagedata r:id="rId55" o:title=""/>
                </v:shape>
                <o:OLEObject Type="Embed" ProgID="Equation.DSMT4" ShapeID="_x0000_i1049" DrawAspect="Content" ObjectID="_1673761995" r:id="rId56"/>
              </w:object>
            </w:r>
          </w:p>
          <w:p w14:paraId="1FF2739D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34A161E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C3F4CB3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F5E0C" w:rsidRPr="00BD6CB4" w14:paraId="1F029A20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5C0C2EC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F5E0C" w:rsidRPr="00BD6CB4" w14:paraId="0D248062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1DF6E8E" w14:textId="625900C6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42D28">
              <w:t>uses chain rule and is demonstrated</w:t>
            </w:r>
          </w:p>
          <w:p w14:paraId="33A10884" w14:textId="09768EF1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42D28">
              <w:t>uses correct value for derivative of f</w:t>
            </w:r>
          </w:p>
          <w:p w14:paraId="30321A37" w14:textId="65442991" w:rsidR="00EF5E0C" w:rsidRPr="00D42D28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42D28">
              <w:t>states final value</w:t>
            </w:r>
          </w:p>
        </w:tc>
      </w:tr>
    </w:tbl>
    <w:p w14:paraId="3CBE414D" w14:textId="2E2C26F2" w:rsidR="0014347D" w:rsidRDefault="0014347D" w:rsidP="00942E5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29441E">
        <w:rPr>
          <w:rFonts w:ascii="Arial" w:hAnsi="Arial" w:cs="Arial"/>
          <w:sz w:val="22"/>
          <w:szCs w:val="22"/>
        </w:rPr>
        <w:t>2, 3 &amp; 2 = 7</w:t>
      </w:r>
      <w:r>
        <w:rPr>
          <w:rFonts w:ascii="Arial" w:hAnsi="Arial" w:cs="Arial"/>
          <w:sz w:val="22"/>
          <w:szCs w:val="22"/>
        </w:rPr>
        <w:t>marks)</w:t>
      </w:r>
      <w:r w:rsidR="001A25B8">
        <w:rPr>
          <w:rFonts w:ascii="Arial" w:hAnsi="Arial" w:cs="Arial"/>
          <w:sz w:val="22"/>
          <w:szCs w:val="22"/>
        </w:rPr>
        <w:t xml:space="preserve"> (3.1.13 – 3.1.17)</w:t>
      </w:r>
    </w:p>
    <w:p w14:paraId="05A0A018" w14:textId="593FE29E" w:rsidR="0014347D" w:rsidRDefault="0014347D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following is the graph of </w:t>
      </w:r>
      <w:r w:rsidRPr="0014347D">
        <w:rPr>
          <w:rFonts w:ascii="Arial" w:hAnsi="Arial" w:cs="Arial"/>
          <w:position w:val="-14"/>
          <w:sz w:val="22"/>
          <w:szCs w:val="22"/>
        </w:rPr>
        <w:object w:dxaOrig="639" w:dyaOrig="400" w14:anchorId="164928A8">
          <v:shape id="_x0000_i1050" type="#_x0000_t75" style="width:30.85pt;height:20.55pt" o:ole="">
            <v:imagedata r:id="rId57" o:title=""/>
          </v:shape>
          <o:OLEObject Type="Embed" ProgID="Equation.DSMT4" ShapeID="_x0000_i1050" DrawAspect="Content" ObjectID="_1673761996" r:id="rId58"/>
        </w:object>
      </w:r>
      <w:r>
        <w:rPr>
          <w:rFonts w:ascii="Arial" w:hAnsi="Arial" w:cs="Arial"/>
          <w:sz w:val="22"/>
          <w:szCs w:val="22"/>
        </w:rPr>
        <w:t xml:space="preserve">, the derivative of </w:t>
      </w:r>
      <w:r w:rsidRPr="0014347D">
        <w:rPr>
          <w:rFonts w:ascii="Arial" w:hAnsi="Arial" w:cs="Arial"/>
          <w:position w:val="-14"/>
          <w:sz w:val="22"/>
          <w:szCs w:val="22"/>
        </w:rPr>
        <w:object w:dxaOrig="580" w:dyaOrig="400" w14:anchorId="682596BA">
          <v:shape id="_x0000_i1051" type="#_x0000_t75" style="width:30.85pt;height:20.55pt" o:ole="">
            <v:imagedata r:id="rId59" o:title=""/>
          </v:shape>
          <o:OLEObject Type="Embed" ProgID="Equation.DSMT4" ShapeID="_x0000_i1051" DrawAspect="Content" ObjectID="_1673761997" r:id="rId60"/>
        </w:object>
      </w:r>
      <w:r>
        <w:rPr>
          <w:rFonts w:ascii="Arial" w:hAnsi="Arial" w:cs="Arial"/>
          <w:sz w:val="22"/>
          <w:szCs w:val="22"/>
        </w:rPr>
        <w:t>.</w:t>
      </w:r>
    </w:p>
    <w:p w14:paraId="02E5A2AA" w14:textId="2691CDAB" w:rsidR="0014347D" w:rsidRDefault="00D71002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4464" w:dyaOrig="4161" w14:anchorId="2391A3A8">
          <v:shape id="_x0000_i1074" type="#_x0000_t75" style="width:221.15pt;height:205.7pt" o:ole="">
            <v:imagedata r:id="rId61" o:title=""/>
          </v:shape>
          <o:OLEObject Type="Embed" ProgID="FXDraw.Graphic" ShapeID="_x0000_i1074" DrawAspect="Content" ObjectID="_1673761998" r:id="rId62"/>
        </w:object>
      </w:r>
    </w:p>
    <w:p w14:paraId="47B06AA0" w14:textId="63298344" w:rsidR="0014347D" w:rsidRDefault="0014347D" w:rsidP="0014347D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tate the x values of all station</w:t>
      </w:r>
      <w:r w:rsidR="0029441E">
        <w:rPr>
          <w:rFonts w:ascii="Arial" w:hAnsi="Arial" w:cs="Arial"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ry points of </w:t>
      </w:r>
      <w:r w:rsidRPr="0014347D">
        <w:rPr>
          <w:rFonts w:ascii="Arial" w:hAnsi="Arial" w:cs="Arial"/>
          <w:position w:val="-14"/>
          <w:sz w:val="22"/>
          <w:szCs w:val="22"/>
        </w:rPr>
        <w:object w:dxaOrig="580" w:dyaOrig="400" w14:anchorId="23E445F6">
          <v:shape id="_x0000_i1053" type="#_x0000_t75" style="width:30.85pt;height:20.55pt" o:ole="">
            <v:imagedata r:id="rId59" o:title=""/>
          </v:shape>
          <o:OLEObject Type="Embed" ProgID="Equation.DSMT4" ShapeID="_x0000_i1053" DrawAspect="Content" ObjectID="_1673761999" r:id="rId63"/>
        </w:object>
      </w:r>
      <w:r>
        <w:rPr>
          <w:rFonts w:ascii="Arial" w:hAnsi="Arial" w:cs="Arial"/>
          <w:sz w:val="22"/>
          <w:szCs w:val="22"/>
        </w:rPr>
        <w:t>.</w:t>
      </w:r>
    </w:p>
    <w:p w14:paraId="4A9DA5D0" w14:textId="214E87B3" w:rsidR="0029441E" w:rsidRDefault="0029441E" w:rsidP="0029441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F5E0C" w:rsidRPr="00BD6CB4" w14:paraId="1EB250A7" w14:textId="77777777" w:rsidTr="000A29D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168326" w14:textId="77777777" w:rsidR="00EF5E0C" w:rsidRPr="00323B31" w:rsidRDefault="00EF5E0C" w:rsidP="000A29D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F5E0C" w:rsidRPr="00BD6CB4" w14:paraId="36C29AB0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9CCD648" w14:textId="17CD4251" w:rsidR="00EF5E0C" w:rsidRDefault="00D464B8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-2, 1 &amp; 3</w:t>
            </w:r>
          </w:p>
          <w:p w14:paraId="02456A2B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C069736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3E3D72C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F5E0C" w:rsidRPr="00BD6CB4" w14:paraId="57DC6B50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2B51466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F5E0C" w:rsidRPr="00BD6CB4" w14:paraId="542ECE7D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E0DC93C" w14:textId="00A7777C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464B8">
              <w:t>states one correct x value</w:t>
            </w:r>
          </w:p>
          <w:p w14:paraId="31EDCF3A" w14:textId="297FEBEC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464B8">
              <w:t>states all three values</w:t>
            </w:r>
          </w:p>
          <w:p w14:paraId="56DC156D" w14:textId="51AC7598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5CB8B34B" w14:textId="34C33936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407694D9" w14:textId="20392692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4B896B6E" w14:textId="77777777" w:rsidR="0029441E" w:rsidRP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70A824E4" w14:textId="71EB443C" w:rsidR="0014347D" w:rsidRDefault="0014347D" w:rsidP="0014347D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tate the na</w:t>
      </w:r>
      <w:r w:rsidR="0029441E">
        <w:rPr>
          <w:rFonts w:ascii="Arial" w:hAnsi="Arial" w:cs="Arial"/>
          <w:sz w:val="22"/>
          <w:szCs w:val="22"/>
        </w:rPr>
        <w:t>ture of each stationary point above and justify.</w:t>
      </w:r>
    </w:p>
    <w:p w14:paraId="5089DBB4" w14:textId="53BE5EB5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4944292F" w14:textId="56ECCB56" w:rsidR="0029441E" w:rsidRDefault="0029441E" w:rsidP="0029441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F5E0C" w:rsidRPr="00BD6CB4" w14:paraId="4A13AAB1" w14:textId="77777777" w:rsidTr="000A29D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7EA884" w14:textId="77777777" w:rsidR="00EF5E0C" w:rsidRPr="00323B31" w:rsidRDefault="00EF5E0C" w:rsidP="000A29D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F5E0C" w:rsidRPr="00BD6CB4" w14:paraId="284CC6B5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F8820DD" w14:textId="3875CA3C" w:rsidR="00EF5E0C" w:rsidRDefault="00D464B8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-2, local min as </w:t>
            </w:r>
            <w:r w:rsidRPr="00D464B8">
              <w:rPr>
                <w:rFonts w:cs="Arial"/>
                <w:position w:val="-10"/>
                <w:szCs w:val="22"/>
                <w:lang w:val="en-US"/>
              </w:rPr>
              <w:object w:dxaOrig="680" w:dyaOrig="320" w14:anchorId="37F885E0">
                <v:shape id="_x0000_i1066" type="#_x0000_t75" style="width:36pt;height:15.45pt" o:ole="">
                  <v:imagedata r:id="rId64" o:title=""/>
                </v:shape>
                <o:OLEObject Type="Embed" ProgID="Equation.DSMT4" ShapeID="_x0000_i1066" DrawAspect="Content" ObjectID="_1673762000" r:id="rId65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19DC2B1A" w14:textId="4C9D7550" w:rsidR="00D464B8" w:rsidRDefault="00D464B8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1, local max as </w:t>
            </w:r>
            <w:r w:rsidRPr="00D464B8">
              <w:rPr>
                <w:rFonts w:cs="Arial"/>
                <w:position w:val="-10"/>
                <w:szCs w:val="22"/>
                <w:lang w:val="en-US"/>
              </w:rPr>
              <w:object w:dxaOrig="680" w:dyaOrig="320" w14:anchorId="4B5DE4DE">
                <v:shape id="_x0000_i1070" type="#_x0000_t75" style="width:36pt;height:15.45pt" o:ole="">
                  <v:imagedata r:id="rId66" o:title=""/>
                </v:shape>
                <o:OLEObject Type="Embed" ProgID="Equation.DSMT4" ShapeID="_x0000_i1070" DrawAspect="Content" ObjectID="_1673762001" r:id="rId67"/>
              </w:object>
            </w:r>
          </w:p>
          <w:p w14:paraId="7A1F92B9" w14:textId="1E45F993" w:rsidR="00EF5E0C" w:rsidRPr="00BD6CB4" w:rsidRDefault="00D464B8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3</w:t>
            </w:r>
            <w:r>
              <w:rPr>
                <w:rFonts w:cs="Arial"/>
                <w:szCs w:val="22"/>
                <w:lang w:val="en-US"/>
              </w:rPr>
              <w:t xml:space="preserve">, local min as </w:t>
            </w:r>
            <w:r w:rsidRPr="00D464B8">
              <w:rPr>
                <w:rFonts w:cs="Arial"/>
                <w:position w:val="-10"/>
                <w:szCs w:val="22"/>
                <w:lang w:val="en-US"/>
              </w:rPr>
              <w:object w:dxaOrig="680" w:dyaOrig="320" w14:anchorId="53827B88">
                <v:shape id="_x0000_i1072" type="#_x0000_t75" style="width:36pt;height:15.45pt" o:ole="">
                  <v:imagedata r:id="rId64" o:title=""/>
                </v:shape>
                <o:OLEObject Type="Embed" ProgID="Equation.DSMT4" ShapeID="_x0000_i1072" DrawAspect="Content" ObjectID="_1673762002" r:id="rId68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</w:tc>
      </w:tr>
      <w:tr w:rsidR="00EF5E0C" w:rsidRPr="00BD6CB4" w14:paraId="72D2925F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6FDF34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EF5E0C" w:rsidRPr="00BD6CB4" w14:paraId="431C6511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3464777" w14:textId="1CF69A3D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464B8">
              <w:t>states nature of at least two stationary points</w:t>
            </w:r>
          </w:p>
          <w:p w14:paraId="0A306AF0" w14:textId="494AAA6C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464B8">
              <w:t>states reason using first or second derivatives for at least two pts</w:t>
            </w:r>
          </w:p>
          <w:p w14:paraId="7E833055" w14:textId="6BFE5096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464B8">
              <w:t>states nature and reason for all three stationary points</w:t>
            </w:r>
          </w:p>
          <w:p w14:paraId="09E22119" w14:textId="7D842F6D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CDF0DF2" w14:textId="3426B57C" w:rsid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4C0D3535" w14:textId="77777777" w:rsidR="0029441E" w:rsidRPr="0029441E" w:rsidRDefault="0029441E" w:rsidP="0029441E">
      <w:pPr>
        <w:rPr>
          <w:rFonts w:ascii="Arial" w:hAnsi="Arial" w:cs="Arial"/>
          <w:sz w:val="22"/>
          <w:szCs w:val="22"/>
        </w:rPr>
      </w:pPr>
    </w:p>
    <w:p w14:paraId="03B343CD" w14:textId="6531DBF5" w:rsidR="0029441E" w:rsidRPr="0014347D" w:rsidRDefault="0029441E" w:rsidP="0014347D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tate approximate x value for</w:t>
      </w:r>
      <w:r w:rsidR="009C1CE5">
        <w:rPr>
          <w:rFonts w:ascii="Arial" w:hAnsi="Arial" w:cs="Arial"/>
          <w:sz w:val="22"/>
          <w:szCs w:val="22"/>
        </w:rPr>
        <w:t xml:space="preserve"> an</w:t>
      </w:r>
      <w:r>
        <w:rPr>
          <w:rFonts w:ascii="Arial" w:hAnsi="Arial" w:cs="Arial"/>
          <w:sz w:val="22"/>
          <w:szCs w:val="22"/>
        </w:rPr>
        <w:t xml:space="preserve"> infection point(s) and explain why.</w:t>
      </w:r>
    </w:p>
    <w:p w14:paraId="67FFE3E1" w14:textId="5ED6207A" w:rsidR="0014347D" w:rsidRDefault="0014347D" w:rsidP="0014347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F5E0C" w:rsidRPr="00BD6CB4" w14:paraId="5CD823C8" w14:textId="77777777" w:rsidTr="000A29D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044502" w14:textId="77777777" w:rsidR="00EF5E0C" w:rsidRPr="00323B31" w:rsidRDefault="00EF5E0C" w:rsidP="000A29D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F5E0C" w:rsidRPr="00BD6CB4" w14:paraId="74B82CB3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E1A97D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E300795" w14:textId="6C8C1117" w:rsidR="00EF5E0C" w:rsidRDefault="002C72B6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Near -1 &amp; 2 as </w:t>
            </w:r>
            <w:r w:rsidRPr="00D464B8">
              <w:rPr>
                <w:rFonts w:cs="Arial"/>
                <w:position w:val="-10"/>
                <w:szCs w:val="22"/>
                <w:lang w:val="en-US"/>
              </w:rPr>
              <w:object w:dxaOrig="680" w:dyaOrig="320" w14:anchorId="1334C567">
                <v:shape id="_x0000_i1077" type="#_x0000_t75" style="width:36pt;height:15.45pt" o:ole="">
                  <v:imagedata r:id="rId69" o:title=""/>
                </v:shape>
                <o:OLEObject Type="Embed" ProgID="Equation.DSMT4" ShapeID="_x0000_i1077" DrawAspect="Content" ObjectID="_1673762003" r:id="rId70"/>
              </w:object>
            </w:r>
          </w:p>
          <w:p w14:paraId="439FE3FA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7F9C99B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F5E0C" w:rsidRPr="00BD6CB4" w14:paraId="54154F3F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897D6B9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F5E0C" w:rsidRPr="00BD6CB4" w14:paraId="352E875C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08E0E22" w14:textId="0EE57172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C72B6">
              <w:t>states near x values</w:t>
            </w:r>
          </w:p>
          <w:p w14:paraId="01C31CA5" w14:textId="562B35B7" w:rsidR="00EF5E0C" w:rsidRPr="002C72B6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2C72B6">
              <w:t>states reason using second derivative</w:t>
            </w:r>
          </w:p>
        </w:tc>
      </w:tr>
    </w:tbl>
    <w:p w14:paraId="166CC753" w14:textId="0BA7EC6A" w:rsidR="0014347D" w:rsidRDefault="0020484B" w:rsidP="002C72B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3 &amp; 2 = 5 marks)</w:t>
      </w:r>
      <w:r w:rsidR="001A25B8">
        <w:rPr>
          <w:rFonts w:ascii="Arial" w:hAnsi="Arial" w:cs="Arial"/>
          <w:sz w:val="22"/>
          <w:szCs w:val="22"/>
        </w:rPr>
        <w:t xml:space="preserve"> (3.1.12)</w:t>
      </w:r>
    </w:p>
    <w:p w14:paraId="4895CAEB" w14:textId="57E9E7C5" w:rsidR="0020484B" w:rsidRDefault="0020484B" w:rsidP="0014347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isplacement of a body from the origin O, at time </w:t>
      </w:r>
      <w:r w:rsidRPr="0020484B">
        <w:rPr>
          <w:rFonts w:ascii="Arial" w:hAnsi="Arial" w:cs="Arial"/>
          <w:position w:val="-6"/>
          <w:sz w:val="22"/>
          <w:szCs w:val="22"/>
        </w:rPr>
        <w:object w:dxaOrig="139" w:dyaOrig="240" w14:anchorId="3AF5D74E">
          <v:shape id="_x0000_i1054" type="#_x0000_t75" style="width:5.15pt;height:10.3pt" o:ole="">
            <v:imagedata r:id="rId71" o:title=""/>
          </v:shape>
          <o:OLEObject Type="Embed" ProgID="Equation.DSMT4" ShapeID="_x0000_i1054" DrawAspect="Content" ObjectID="_1673762004" r:id="rId72"/>
        </w:object>
      </w:r>
      <w:r>
        <w:rPr>
          <w:rFonts w:ascii="Arial" w:hAnsi="Arial" w:cs="Arial"/>
          <w:sz w:val="22"/>
          <w:szCs w:val="22"/>
        </w:rPr>
        <w:t xml:space="preserve"> seconds, is </w:t>
      </w:r>
      <w:r w:rsidRPr="0020484B">
        <w:rPr>
          <w:rFonts w:ascii="Arial" w:hAnsi="Arial" w:cs="Arial"/>
          <w:position w:val="-6"/>
          <w:sz w:val="22"/>
          <w:szCs w:val="22"/>
        </w:rPr>
        <w:object w:dxaOrig="200" w:dyaOrig="220" w14:anchorId="065B8553">
          <v:shape id="_x0000_i1055" type="#_x0000_t75" style="width:10.3pt;height:10.3pt" o:ole="">
            <v:imagedata r:id="rId73" o:title=""/>
          </v:shape>
          <o:OLEObject Type="Embed" ProgID="Equation.DSMT4" ShapeID="_x0000_i1055" DrawAspect="Content" ObjectID="_1673762005" r:id="rId74"/>
        </w:object>
      </w:r>
      <w:r>
        <w:rPr>
          <w:rFonts w:ascii="Arial" w:hAnsi="Arial" w:cs="Arial"/>
          <w:sz w:val="22"/>
          <w:szCs w:val="22"/>
        </w:rPr>
        <w:t xml:space="preserve"> metres where</w:t>
      </w:r>
    </w:p>
    <w:p w14:paraId="436D5B44" w14:textId="77777777" w:rsidR="0020484B" w:rsidRDefault="0020484B" w:rsidP="0014347D">
      <w:pPr>
        <w:rPr>
          <w:rFonts w:ascii="Arial" w:hAnsi="Arial" w:cs="Arial"/>
          <w:sz w:val="22"/>
          <w:szCs w:val="22"/>
        </w:rPr>
      </w:pPr>
    </w:p>
    <w:p w14:paraId="78BEFADB" w14:textId="55530C5B" w:rsidR="0020484B" w:rsidRDefault="0020484B" w:rsidP="0014347D">
      <w:pPr>
        <w:rPr>
          <w:rFonts w:ascii="Arial" w:hAnsi="Arial" w:cs="Arial"/>
          <w:sz w:val="22"/>
          <w:szCs w:val="22"/>
        </w:rPr>
      </w:pPr>
      <w:r w:rsidRPr="0020484B">
        <w:rPr>
          <w:rFonts w:ascii="Arial" w:hAnsi="Arial" w:cs="Arial"/>
          <w:position w:val="-24"/>
          <w:sz w:val="22"/>
          <w:szCs w:val="22"/>
        </w:rPr>
        <w:object w:dxaOrig="1880" w:dyaOrig="660" w14:anchorId="3D7D226B">
          <v:shape id="_x0000_i1056" type="#_x0000_t75" style="width:92.55pt;height:30.85pt" o:ole="">
            <v:imagedata r:id="rId75" o:title=""/>
          </v:shape>
          <o:OLEObject Type="Embed" ProgID="Equation.DSMT4" ShapeID="_x0000_i1056" DrawAspect="Content" ObjectID="_1673762006" r:id="rId7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E0DD1ED" w14:textId="77777777" w:rsidR="0020484B" w:rsidRDefault="0020484B" w:rsidP="0014347D">
      <w:pPr>
        <w:rPr>
          <w:rFonts w:ascii="Arial" w:hAnsi="Arial" w:cs="Arial"/>
          <w:sz w:val="22"/>
          <w:szCs w:val="22"/>
        </w:rPr>
      </w:pPr>
    </w:p>
    <w:p w14:paraId="2611EA68" w14:textId="0928948C" w:rsidR="0020484B" w:rsidRDefault="0020484B" w:rsidP="0020484B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time(s) that the velocity is zero metres/second.</w:t>
      </w:r>
    </w:p>
    <w:p w14:paraId="74D77BD9" w14:textId="265D3DC8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6217E457" w14:textId="499FD0C5" w:rsidR="0020484B" w:rsidRDefault="0020484B" w:rsidP="0020484B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F5E0C" w:rsidRPr="00BD6CB4" w14:paraId="36FFD88F" w14:textId="77777777" w:rsidTr="000A29D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7BDCA1F" w14:textId="77777777" w:rsidR="00EF5E0C" w:rsidRPr="00323B31" w:rsidRDefault="00EF5E0C" w:rsidP="000A29D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F5E0C" w:rsidRPr="00BD6CB4" w14:paraId="0DB0A6BE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23C2DD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6F754C1" w14:textId="52D8205A" w:rsidR="00EF5E0C" w:rsidRDefault="009A042A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A042A">
              <w:rPr>
                <w:rFonts w:ascii="Arial" w:hAnsi="Arial" w:cs="Arial"/>
                <w:position w:val="-48"/>
                <w:sz w:val="22"/>
                <w:szCs w:val="22"/>
              </w:rPr>
              <w:object w:dxaOrig="2760" w:dyaOrig="1420" w14:anchorId="558D5D37">
                <v:shape id="_x0000_i1080" type="#_x0000_t75" style="width:138.85pt;height:1in" o:ole="">
                  <v:imagedata r:id="rId77" o:title=""/>
                </v:shape>
                <o:OLEObject Type="Embed" ProgID="Equation.DSMT4" ShapeID="_x0000_i1080" DrawAspect="Content" ObjectID="_1673762007" r:id="rId78"/>
              </w:object>
            </w:r>
          </w:p>
          <w:p w14:paraId="197B39FF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76CA2DC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F5E0C" w:rsidRPr="00BD6CB4" w14:paraId="1D69A94F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F9922D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F5E0C" w:rsidRPr="00BD6CB4" w14:paraId="75D52F8D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990F0D2" w14:textId="7021BD06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A042A">
              <w:t xml:space="preserve">differentiates </w:t>
            </w:r>
          </w:p>
          <w:p w14:paraId="4873A02D" w14:textId="256C917C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A042A">
              <w:t>equates velocity to zero and factorises/quadratic formula</w:t>
            </w:r>
          </w:p>
          <w:p w14:paraId="16D4A9CE" w14:textId="096AD95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A042A">
              <w:t>states both t values</w:t>
            </w:r>
          </w:p>
          <w:p w14:paraId="7782F3F0" w14:textId="485DF9AE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3994A39" w14:textId="7AC11CCF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5D7B2290" w14:textId="77777777" w:rsidR="0020484B" w:rsidRP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63A2E136" w14:textId="0A8B7B88" w:rsidR="0020484B" w:rsidRDefault="0020484B" w:rsidP="0020484B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when the acceleration is zero.</w:t>
      </w:r>
    </w:p>
    <w:p w14:paraId="4EA087C8" w14:textId="7F85F492" w:rsidR="0020484B" w:rsidRDefault="0020484B" w:rsidP="0020484B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F5E0C" w:rsidRPr="00BD6CB4" w14:paraId="4F32A15F" w14:textId="77777777" w:rsidTr="000A29D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9C4D52B" w14:textId="77777777" w:rsidR="00EF5E0C" w:rsidRPr="00323B31" w:rsidRDefault="00EF5E0C" w:rsidP="000A29D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F5E0C" w:rsidRPr="00BD6CB4" w14:paraId="39019818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4658FAD" w14:textId="20842B6A" w:rsidR="00EF5E0C" w:rsidRDefault="009A042A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A042A">
              <w:rPr>
                <w:rFonts w:ascii="Arial" w:hAnsi="Arial" w:cs="Arial"/>
                <w:position w:val="-96"/>
                <w:sz w:val="22"/>
                <w:szCs w:val="22"/>
              </w:rPr>
              <w:object w:dxaOrig="1880" w:dyaOrig="2040" w14:anchorId="379CA69E">
                <v:shape id="_x0000_i1083" type="#_x0000_t75" style="width:92.55pt;height:102.85pt" o:ole="">
                  <v:imagedata r:id="rId79" o:title=""/>
                </v:shape>
                <o:OLEObject Type="Embed" ProgID="Equation.DSMT4" ShapeID="_x0000_i1083" DrawAspect="Content" ObjectID="_1673762008" r:id="rId80"/>
              </w:object>
            </w:r>
          </w:p>
          <w:p w14:paraId="3E0A6BE5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0DA126C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F5E0C" w:rsidRPr="00BD6CB4" w14:paraId="3840C478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D34A8EA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F5E0C" w:rsidRPr="00BD6CB4" w14:paraId="3D0E5CD0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7BDF08F" w14:textId="4841D2B9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A042A">
              <w:t>differentiates velocity</w:t>
            </w:r>
          </w:p>
          <w:p w14:paraId="3CC263EF" w14:textId="0B456551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A042A">
              <w:t>solves for t value</w:t>
            </w:r>
          </w:p>
          <w:p w14:paraId="47C71F73" w14:textId="098234FD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51047AFA" w14:textId="1C9B49F3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0C70C167" w14:textId="77777777" w:rsidR="005A7F49" w:rsidRDefault="005A7F49" w:rsidP="0020484B">
      <w:pPr>
        <w:rPr>
          <w:rFonts w:ascii="Arial" w:hAnsi="Arial" w:cs="Arial"/>
          <w:sz w:val="22"/>
          <w:szCs w:val="22"/>
        </w:rPr>
      </w:pPr>
    </w:p>
    <w:p w14:paraId="64590546" w14:textId="462C2DD0" w:rsidR="0020484B" w:rsidRDefault="0020484B" w:rsidP="0020484B">
      <w:pPr>
        <w:rPr>
          <w:rFonts w:ascii="Arial" w:hAnsi="Arial" w:cs="Arial"/>
          <w:sz w:val="22"/>
          <w:szCs w:val="22"/>
        </w:rPr>
      </w:pPr>
    </w:p>
    <w:p w14:paraId="27E6672C" w14:textId="1A2797CC" w:rsidR="0020484B" w:rsidRDefault="0020484B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5A7F49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  <w:r w:rsidR="001A25B8">
        <w:rPr>
          <w:rFonts w:ascii="Arial" w:hAnsi="Arial" w:cs="Arial"/>
          <w:sz w:val="22"/>
          <w:szCs w:val="22"/>
        </w:rPr>
        <w:t xml:space="preserve"> (3.1.10)</w:t>
      </w:r>
    </w:p>
    <w:p w14:paraId="2CCDFCA8" w14:textId="066E7F15" w:rsidR="0020484B" w:rsidRDefault="0020484B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period </w:t>
      </w:r>
      <w:r w:rsidRPr="0020484B">
        <w:rPr>
          <w:rFonts w:ascii="Arial" w:hAnsi="Arial" w:cs="Arial"/>
          <w:position w:val="-4"/>
          <w:sz w:val="22"/>
          <w:szCs w:val="22"/>
        </w:rPr>
        <w:object w:dxaOrig="220" w:dyaOrig="260" w14:anchorId="69810672">
          <v:shape id="_x0000_i1057" type="#_x0000_t75" style="width:10.3pt;height:15.45pt" o:ole="">
            <v:imagedata r:id="rId81" o:title=""/>
          </v:shape>
          <o:OLEObject Type="Embed" ProgID="Equation.DSMT4" ShapeID="_x0000_i1057" DrawAspect="Content" ObjectID="_1673762009" r:id="rId82"/>
        </w:object>
      </w:r>
      <w:r>
        <w:rPr>
          <w:rFonts w:ascii="Arial" w:hAnsi="Arial" w:cs="Arial"/>
          <w:sz w:val="22"/>
          <w:szCs w:val="22"/>
        </w:rPr>
        <w:t xml:space="preserve">  of a swinging pendulum of length </w:t>
      </w:r>
      <w:r w:rsidRPr="0020484B">
        <w:rPr>
          <w:rFonts w:ascii="Arial" w:hAnsi="Arial" w:cs="Arial"/>
          <w:position w:val="-6"/>
          <w:sz w:val="22"/>
          <w:szCs w:val="22"/>
        </w:rPr>
        <w:object w:dxaOrig="139" w:dyaOrig="279" w14:anchorId="704BD040">
          <v:shape id="_x0000_i1058" type="#_x0000_t75" style="width:5.15pt;height:15.45pt" o:ole="">
            <v:imagedata r:id="rId83" o:title=""/>
          </v:shape>
          <o:OLEObject Type="Embed" ProgID="Equation.DSMT4" ShapeID="_x0000_i1058" DrawAspect="Content" ObjectID="_1673762010" r:id="rId84"/>
        </w:object>
      </w:r>
      <w:r>
        <w:rPr>
          <w:rFonts w:ascii="Arial" w:hAnsi="Arial" w:cs="Arial"/>
          <w:sz w:val="22"/>
          <w:szCs w:val="22"/>
        </w:rPr>
        <w:t xml:space="preserve"> is given by </w:t>
      </w:r>
      <w:r w:rsidRPr="0020484B">
        <w:rPr>
          <w:rFonts w:ascii="Arial" w:hAnsi="Arial" w:cs="Arial"/>
          <w:position w:val="-26"/>
          <w:sz w:val="22"/>
          <w:szCs w:val="22"/>
        </w:rPr>
        <w:object w:dxaOrig="1180" w:dyaOrig="700" w14:anchorId="0B1D736F">
          <v:shape id="_x0000_i1059" type="#_x0000_t75" style="width:56.55pt;height:36pt" o:ole="">
            <v:imagedata r:id="rId85" o:title=""/>
          </v:shape>
          <o:OLEObject Type="Embed" ProgID="Equation.DSMT4" ShapeID="_x0000_i1059" DrawAspect="Content" ObjectID="_1673762011" r:id="rId86"/>
        </w:object>
      </w:r>
      <w:r>
        <w:rPr>
          <w:rFonts w:ascii="Arial" w:hAnsi="Arial" w:cs="Arial"/>
          <w:sz w:val="22"/>
          <w:szCs w:val="22"/>
        </w:rPr>
        <w:t>.</w:t>
      </w:r>
    </w:p>
    <w:p w14:paraId="0D52E443" w14:textId="163A1F5B" w:rsidR="005A7F49" w:rsidRDefault="0020484B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</w:t>
      </w:r>
      <w:r w:rsidR="001A25B8">
        <w:rPr>
          <w:rFonts w:ascii="Arial" w:hAnsi="Arial" w:cs="Arial"/>
          <w:sz w:val="22"/>
          <w:szCs w:val="22"/>
        </w:rPr>
        <w:t>increments</w:t>
      </w:r>
      <w:r>
        <w:rPr>
          <w:rFonts w:ascii="Arial" w:hAnsi="Arial" w:cs="Arial"/>
          <w:sz w:val="22"/>
          <w:szCs w:val="22"/>
        </w:rPr>
        <w:t xml:space="preserve"> formula, determine the approximate percentage change in </w:t>
      </w:r>
      <w:r w:rsidRPr="0020484B">
        <w:rPr>
          <w:rFonts w:ascii="Arial" w:hAnsi="Arial" w:cs="Arial"/>
          <w:position w:val="-4"/>
          <w:sz w:val="22"/>
          <w:szCs w:val="22"/>
        </w:rPr>
        <w:object w:dxaOrig="220" w:dyaOrig="260" w14:anchorId="2E56B856">
          <v:shape id="_x0000_i1060" type="#_x0000_t75" style="width:10.3pt;height:15.45pt" o:ole="">
            <v:imagedata r:id="rId81" o:title=""/>
          </v:shape>
          <o:OLEObject Type="Embed" ProgID="Equation.DSMT4" ShapeID="_x0000_i1060" DrawAspect="Content" ObjectID="_1673762012" r:id="rId87"/>
        </w:object>
      </w:r>
      <w:r w:rsidR="005A7F49">
        <w:rPr>
          <w:rFonts w:ascii="Arial" w:hAnsi="Arial" w:cs="Arial"/>
          <w:sz w:val="22"/>
          <w:szCs w:val="22"/>
        </w:rPr>
        <w:t xml:space="preserve">if </w:t>
      </w:r>
      <w:r w:rsidR="005A7F49" w:rsidRPr="0020484B">
        <w:rPr>
          <w:rFonts w:ascii="Arial" w:hAnsi="Arial" w:cs="Arial"/>
          <w:position w:val="-6"/>
          <w:sz w:val="22"/>
          <w:szCs w:val="22"/>
        </w:rPr>
        <w:object w:dxaOrig="139" w:dyaOrig="279" w14:anchorId="07CE7803">
          <v:shape id="_x0000_i1061" type="#_x0000_t75" style="width:5.15pt;height:15.45pt" o:ole="">
            <v:imagedata r:id="rId83" o:title=""/>
          </v:shape>
          <o:OLEObject Type="Embed" ProgID="Equation.DSMT4" ShapeID="_x0000_i1061" DrawAspect="Content" ObjectID="_1673762013" r:id="rId88"/>
        </w:object>
      </w:r>
      <w:r w:rsidR="005A7F49">
        <w:rPr>
          <w:rFonts w:ascii="Arial" w:hAnsi="Arial" w:cs="Arial"/>
          <w:sz w:val="22"/>
          <w:szCs w:val="22"/>
        </w:rPr>
        <w:t xml:space="preserve"> changes by 3%</w:t>
      </w:r>
    </w:p>
    <w:p w14:paraId="1781099E" w14:textId="77777777" w:rsidR="005A7F49" w:rsidRDefault="005A7F49" w:rsidP="0020484B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F5E0C" w:rsidRPr="00BD6CB4" w14:paraId="64A43639" w14:textId="77777777" w:rsidTr="000A29D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9BF21D" w14:textId="77777777" w:rsidR="00EF5E0C" w:rsidRPr="00323B31" w:rsidRDefault="00EF5E0C" w:rsidP="000A29D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F5E0C" w:rsidRPr="00BD6CB4" w14:paraId="4930E49A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C113EF" w14:textId="45F386C9" w:rsidR="00EF5E0C" w:rsidRDefault="004052FE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052FE">
              <w:rPr>
                <w:rFonts w:ascii="Arial" w:hAnsi="Arial" w:cs="Arial"/>
                <w:position w:val="-164"/>
                <w:sz w:val="22"/>
                <w:szCs w:val="22"/>
              </w:rPr>
              <w:object w:dxaOrig="2799" w:dyaOrig="2799" w14:anchorId="37C7B6E7">
                <v:shape id="_x0000_i1086" type="#_x0000_t75" style="width:138.85pt;height:138.85pt" o:ole="">
                  <v:imagedata r:id="rId89" o:title=""/>
                </v:shape>
                <o:OLEObject Type="Embed" ProgID="Equation.DSMT4" ShapeID="_x0000_i1086" DrawAspect="Content" ObjectID="_1673762014" r:id="rId90"/>
              </w:object>
            </w:r>
          </w:p>
          <w:p w14:paraId="2C266887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884DF6E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C7C575F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F5E0C" w:rsidRPr="00BD6CB4" w14:paraId="784B0B9E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BEC2FB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F5E0C" w:rsidRPr="00BD6CB4" w14:paraId="0077900D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09B717" w14:textId="0959FAD0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052FE">
              <w:t>uses increments formula</w:t>
            </w:r>
          </w:p>
          <w:p w14:paraId="79C1CF95" w14:textId="6DC9E4B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052FE">
              <w:t>obtains expression for approx. change in T</w:t>
            </w:r>
          </w:p>
          <w:p w14:paraId="1B458C6E" w14:textId="4849C05A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052FE">
              <w:t>obtains % change</w:t>
            </w:r>
          </w:p>
          <w:p w14:paraId="562910D5" w14:textId="2A869B9F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DAE47A2" w14:textId="77777777" w:rsidR="005A7F49" w:rsidRDefault="005A7F49" w:rsidP="0020484B">
      <w:pPr>
        <w:rPr>
          <w:rFonts w:ascii="Arial" w:hAnsi="Arial" w:cs="Arial"/>
          <w:sz w:val="22"/>
          <w:szCs w:val="22"/>
        </w:rPr>
      </w:pPr>
    </w:p>
    <w:p w14:paraId="19C78C72" w14:textId="77777777" w:rsidR="005A7F49" w:rsidRDefault="005A7F49" w:rsidP="0020484B">
      <w:pPr>
        <w:rPr>
          <w:rFonts w:ascii="Arial" w:hAnsi="Arial" w:cs="Arial"/>
          <w:sz w:val="22"/>
          <w:szCs w:val="22"/>
        </w:rPr>
      </w:pPr>
    </w:p>
    <w:p w14:paraId="63B11C65" w14:textId="77777777" w:rsidR="005A7F49" w:rsidRDefault="005A7F4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80E0924" w14:textId="075F43DD" w:rsidR="0020484B" w:rsidRDefault="005A7F49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.</w:t>
      </w:r>
      <w:r w:rsidR="00C1779C">
        <w:rPr>
          <w:rFonts w:ascii="Arial" w:hAnsi="Arial" w:cs="Arial"/>
          <w:sz w:val="22"/>
          <w:szCs w:val="22"/>
        </w:rPr>
        <w:t>Q7 (4 marks)</w:t>
      </w:r>
      <w:r w:rsidR="001A25B8">
        <w:rPr>
          <w:rFonts w:ascii="Arial" w:hAnsi="Arial" w:cs="Arial"/>
          <w:sz w:val="22"/>
          <w:szCs w:val="22"/>
        </w:rPr>
        <w:t xml:space="preserve"> (3.1.16)</w:t>
      </w:r>
    </w:p>
    <w:p w14:paraId="1A0B5706" w14:textId="35A63241" w:rsidR="00C1779C" w:rsidRDefault="00C1779C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cylindrical container that has an open end. The surface area of the container is </w:t>
      </w:r>
      <w:r w:rsidRPr="00C1779C">
        <w:rPr>
          <w:rFonts w:ascii="Arial" w:hAnsi="Arial" w:cs="Arial"/>
          <w:position w:val="-6"/>
          <w:sz w:val="22"/>
          <w:szCs w:val="22"/>
        </w:rPr>
        <w:object w:dxaOrig="660" w:dyaOrig="320" w14:anchorId="1330509C">
          <v:shape id="_x0000_i1062" type="#_x0000_t75" style="width:30.85pt;height:15.45pt" o:ole="">
            <v:imagedata r:id="rId91" o:title=""/>
          </v:shape>
          <o:OLEObject Type="Embed" ProgID="Equation.DSMT4" ShapeID="_x0000_i1062" DrawAspect="Content" ObjectID="_1673762015" r:id="rId92"/>
        </w:object>
      </w:r>
      <w:r>
        <w:rPr>
          <w:rFonts w:ascii="Arial" w:hAnsi="Arial" w:cs="Arial"/>
          <w:sz w:val="22"/>
          <w:szCs w:val="22"/>
        </w:rPr>
        <w:t>. Determine the exact value of the radius of the closed end that maximises the volume. (Justify)</w:t>
      </w:r>
    </w:p>
    <w:p w14:paraId="43E2A940" w14:textId="6983DA95" w:rsidR="00C1779C" w:rsidRDefault="00C1779C" w:rsidP="0020484B">
      <w:pPr>
        <w:rPr>
          <w:rFonts w:ascii="Arial" w:hAnsi="Arial" w:cs="Arial"/>
          <w:sz w:val="22"/>
          <w:szCs w:val="22"/>
        </w:rPr>
      </w:pPr>
    </w:p>
    <w:p w14:paraId="02657A46" w14:textId="1CF615FB" w:rsidR="00C1779C" w:rsidRDefault="00C1779C" w:rsidP="002048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6403" w:dyaOrig="3437" w14:anchorId="01D1052C">
          <v:shape id="_x0000_i1063" type="#_x0000_t75" style="width:318.85pt;height:169.7pt" o:ole="">
            <v:imagedata r:id="rId93" o:title=""/>
          </v:shape>
          <o:OLEObject Type="Embed" ProgID="FXDraw.Graphic" ShapeID="_x0000_i1063" DrawAspect="Content" ObjectID="_1673762016" r:id="rId94"/>
        </w:object>
      </w:r>
    </w:p>
    <w:p w14:paraId="33DA2E38" w14:textId="7EAD5332" w:rsidR="00C1779C" w:rsidRDefault="00C1779C" w:rsidP="0020484B">
      <w:pPr>
        <w:rPr>
          <w:rFonts w:ascii="Arial" w:hAnsi="Arial" w:cs="Arial"/>
          <w:sz w:val="22"/>
          <w:szCs w:val="22"/>
        </w:rPr>
      </w:pPr>
    </w:p>
    <w:p w14:paraId="5A5DAB19" w14:textId="5679BEF7" w:rsidR="00EF5E0C" w:rsidRDefault="00EF5E0C" w:rsidP="0020484B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F5E0C" w:rsidRPr="00BD6CB4" w14:paraId="7BC7A644" w14:textId="77777777" w:rsidTr="000A29D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1E12E4" w14:textId="77777777" w:rsidR="00EF5E0C" w:rsidRPr="00323B31" w:rsidRDefault="00EF5E0C" w:rsidP="000A29D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F5E0C" w:rsidRPr="00BD6CB4" w14:paraId="0B7CEFC9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5427F35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316DB83" w14:textId="71FA55FB" w:rsidR="00EF5E0C" w:rsidRDefault="00401642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052FE">
              <w:rPr>
                <w:rFonts w:cs="Arial"/>
                <w:position w:val="-4"/>
                <w:szCs w:val="22"/>
                <w:lang w:val="en-US"/>
              </w:rPr>
              <w:object w:dxaOrig="180" w:dyaOrig="279" w14:anchorId="017F8B07">
                <v:shape id="_x0000_i1104" type="#_x0000_t75" style="width:10.3pt;height:15.45pt" o:ole="">
                  <v:imagedata r:id="rId95" o:title=""/>
                </v:shape>
                <o:OLEObject Type="Embed" ProgID="Equation.DSMT4" ShapeID="_x0000_i1104" DrawAspect="Content" ObjectID="_1673762017" r:id="rId96"/>
              </w:object>
            </w:r>
            <w:r w:rsidR="004052FE">
              <w:rPr>
                <w:rFonts w:cs="Arial"/>
                <w:szCs w:val="22"/>
                <w:lang w:val="en-US"/>
              </w:rPr>
              <w:t xml:space="preserve"> </w:t>
            </w:r>
            <w:r w:rsidR="00536ED9" w:rsidRPr="004052FE">
              <w:rPr>
                <w:rFonts w:cs="Arial"/>
                <w:position w:val="-202"/>
                <w:szCs w:val="22"/>
                <w:lang w:val="en-US"/>
              </w:rPr>
              <w:object w:dxaOrig="4540" w:dyaOrig="4260" w14:anchorId="2A43109C">
                <v:shape id="_x0000_i1095" type="#_x0000_t75" style="width:226.3pt;height:210.85pt" o:ole="">
                  <v:imagedata r:id="rId97" o:title=""/>
                </v:shape>
                <o:OLEObject Type="Embed" ProgID="Equation.DSMT4" ShapeID="_x0000_i1095" DrawAspect="Content" ObjectID="_1673762018" r:id="rId98"/>
              </w:object>
            </w:r>
            <w:r w:rsidR="004052FE">
              <w:rPr>
                <w:rFonts w:cs="Arial"/>
                <w:szCs w:val="22"/>
                <w:lang w:val="en-US"/>
              </w:rPr>
              <w:t xml:space="preserve"> </w:t>
            </w:r>
          </w:p>
          <w:p w14:paraId="2EF00077" w14:textId="77777777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84EA0D5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F5E0C" w:rsidRPr="00BD6CB4" w14:paraId="69AF306D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307B4C8" w14:textId="77777777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F5E0C" w:rsidRPr="00BD6CB4" w14:paraId="434B0D1D" w14:textId="77777777" w:rsidTr="000A29D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0E1A24A" w14:textId="18417543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36ED9">
              <w:t>obtains constraint equation containing h &amp; r</w:t>
            </w:r>
          </w:p>
          <w:p w14:paraId="6B1B9871" w14:textId="1F5D93AF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36ED9">
              <w:t>obtains expression for V in terms of one variable only</w:t>
            </w:r>
          </w:p>
          <w:p w14:paraId="1CB423A9" w14:textId="309A3E51" w:rsidR="00EF5E0C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36ED9">
              <w:t>obtains derivative and equates to zero</w:t>
            </w:r>
          </w:p>
          <w:p w14:paraId="45C8CC1B" w14:textId="058E2EFC" w:rsidR="00EF5E0C" w:rsidRPr="00BD6CB4" w:rsidRDefault="00EF5E0C" w:rsidP="000A29D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36ED9">
              <w:t>obtains optimal value and confirms with second derivative</w:t>
            </w:r>
          </w:p>
        </w:tc>
      </w:tr>
    </w:tbl>
    <w:p w14:paraId="179FDE41" w14:textId="77777777" w:rsidR="00EF5E0C" w:rsidRPr="0020484B" w:rsidRDefault="00EF5E0C" w:rsidP="0020484B">
      <w:pPr>
        <w:rPr>
          <w:rFonts w:ascii="Arial" w:hAnsi="Arial" w:cs="Arial"/>
          <w:sz w:val="22"/>
          <w:szCs w:val="22"/>
        </w:rPr>
      </w:pPr>
    </w:p>
    <w:sectPr w:rsidR="00EF5E0C" w:rsidRPr="0020484B" w:rsidSect="00C50199">
      <w:headerReference w:type="default" r:id="rId99"/>
      <w:footerReference w:type="default" r:id="rId100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3E164C" w14:textId="77777777" w:rsidR="00881FE5" w:rsidRDefault="00881FE5" w:rsidP="001037DD">
      <w:r>
        <w:separator/>
      </w:r>
    </w:p>
  </w:endnote>
  <w:endnote w:type="continuationSeparator" w:id="0">
    <w:p w14:paraId="1701011E" w14:textId="77777777" w:rsidR="00881FE5" w:rsidRDefault="00881FE5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DAF7308" w14:textId="77777777" w:rsidR="00881FE5" w:rsidRDefault="00881FE5" w:rsidP="001037DD">
      <w:r>
        <w:separator/>
      </w:r>
    </w:p>
  </w:footnote>
  <w:footnote w:type="continuationSeparator" w:id="0">
    <w:p w14:paraId="56EDEC7E" w14:textId="77777777" w:rsidR="00881FE5" w:rsidRDefault="00881FE5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4775B0"/>
    <w:multiLevelType w:val="hybridMultilevel"/>
    <w:tmpl w:val="39EEEDF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4E081B"/>
    <w:multiLevelType w:val="hybridMultilevel"/>
    <w:tmpl w:val="12FCCF8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0A76EF5"/>
    <w:multiLevelType w:val="hybridMultilevel"/>
    <w:tmpl w:val="189457A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3D14608"/>
    <w:multiLevelType w:val="hybridMultilevel"/>
    <w:tmpl w:val="C2D04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0" w15:restartNumberingAfterBreak="0">
    <w:nsid w:val="2FF331E2"/>
    <w:multiLevelType w:val="hybridMultilevel"/>
    <w:tmpl w:val="980EF6A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9A815F5"/>
    <w:multiLevelType w:val="hybridMultilevel"/>
    <w:tmpl w:val="B72ED7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1"/>
  </w:num>
  <w:num w:numId="2">
    <w:abstractNumId w:val="23"/>
  </w:num>
  <w:num w:numId="3">
    <w:abstractNumId w:val="41"/>
  </w:num>
  <w:num w:numId="4">
    <w:abstractNumId w:val="42"/>
  </w:num>
  <w:num w:numId="5">
    <w:abstractNumId w:val="18"/>
  </w:num>
  <w:num w:numId="6">
    <w:abstractNumId w:val="37"/>
  </w:num>
  <w:num w:numId="7">
    <w:abstractNumId w:val="33"/>
  </w:num>
  <w:num w:numId="8">
    <w:abstractNumId w:val="19"/>
  </w:num>
  <w:num w:numId="9">
    <w:abstractNumId w:val="43"/>
  </w:num>
  <w:num w:numId="10">
    <w:abstractNumId w:val="31"/>
  </w:num>
  <w:num w:numId="11">
    <w:abstractNumId w:val="39"/>
  </w:num>
  <w:num w:numId="12">
    <w:abstractNumId w:val="11"/>
  </w:num>
  <w:num w:numId="13">
    <w:abstractNumId w:val="1"/>
  </w:num>
  <w:num w:numId="14">
    <w:abstractNumId w:val="5"/>
  </w:num>
  <w:num w:numId="15">
    <w:abstractNumId w:val="15"/>
  </w:num>
  <w:num w:numId="16">
    <w:abstractNumId w:val="32"/>
  </w:num>
  <w:num w:numId="17">
    <w:abstractNumId w:val="26"/>
  </w:num>
  <w:num w:numId="18">
    <w:abstractNumId w:val="8"/>
  </w:num>
  <w:num w:numId="19">
    <w:abstractNumId w:val="6"/>
  </w:num>
  <w:num w:numId="20">
    <w:abstractNumId w:val="0"/>
  </w:num>
  <w:num w:numId="21">
    <w:abstractNumId w:val="25"/>
  </w:num>
  <w:num w:numId="22">
    <w:abstractNumId w:val="12"/>
  </w:num>
  <w:num w:numId="23">
    <w:abstractNumId w:val="24"/>
  </w:num>
  <w:num w:numId="24">
    <w:abstractNumId w:val="22"/>
  </w:num>
  <w:num w:numId="25">
    <w:abstractNumId w:val="2"/>
  </w:num>
  <w:num w:numId="26">
    <w:abstractNumId w:val="7"/>
  </w:num>
  <w:num w:numId="27">
    <w:abstractNumId w:val="4"/>
  </w:num>
  <w:num w:numId="28">
    <w:abstractNumId w:val="30"/>
  </w:num>
  <w:num w:numId="29">
    <w:abstractNumId w:val="10"/>
  </w:num>
  <w:num w:numId="30">
    <w:abstractNumId w:val="3"/>
  </w:num>
  <w:num w:numId="31">
    <w:abstractNumId w:val="38"/>
  </w:num>
  <w:num w:numId="32">
    <w:abstractNumId w:val="29"/>
  </w:num>
  <w:num w:numId="33">
    <w:abstractNumId w:val="40"/>
  </w:num>
  <w:num w:numId="34">
    <w:abstractNumId w:val="35"/>
  </w:num>
  <w:num w:numId="35">
    <w:abstractNumId w:val="16"/>
  </w:num>
  <w:num w:numId="36">
    <w:abstractNumId w:val="36"/>
  </w:num>
  <w:num w:numId="37">
    <w:abstractNumId w:val="34"/>
  </w:num>
  <w:num w:numId="38">
    <w:abstractNumId w:val="28"/>
  </w:num>
  <w:num w:numId="39">
    <w:abstractNumId w:val="13"/>
  </w:num>
  <w:num w:numId="40">
    <w:abstractNumId w:val="27"/>
  </w:num>
  <w:num w:numId="41">
    <w:abstractNumId w:val="9"/>
  </w:num>
  <w:num w:numId="42">
    <w:abstractNumId w:val="17"/>
  </w:num>
  <w:num w:numId="43">
    <w:abstractNumId w:val="14"/>
  </w:num>
  <w:num w:numId="4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00D8"/>
    <w:rsid w:val="00026D2D"/>
    <w:rsid w:val="00031CDE"/>
    <w:rsid w:val="00032B87"/>
    <w:rsid w:val="0003778D"/>
    <w:rsid w:val="00052AE1"/>
    <w:rsid w:val="00056665"/>
    <w:rsid w:val="000613D6"/>
    <w:rsid w:val="0006327F"/>
    <w:rsid w:val="00072092"/>
    <w:rsid w:val="00077CA5"/>
    <w:rsid w:val="000928C9"/>
    <w:rsid w:val="00094D56"/>
    <w:rsid w:val="000A24ED"/>
    <w:rsid w:val="000A3251"/>
    <w:rsid w:val="000A62D4"/>
    <w:rsid w:val="000D10A5"/>
    <w:rsid w:val="000D3765"/>
    <w:rsid w:val="000E40F2"/>
    <w:rsid w:val="000F4F02"/>
    <w:rsid w:val="000F5C75"/>
    <w:rsid w:val="0010102D"/>
    <w:rsid w:val="001037DD"/>
    <w:rsid w:val="00107C6F"/>
    <w:rsid w:val="001267E0"/>
    <w:rsid w:val="00131E4F"/>
    <w:rsid w:val="00132551"/>
    <w:rsid w:val="0014347D"/>
    <w:rsid w:val="00167866"/>
    <w:rsid w:val="00170754"/>
    <w:rsid w:val="00172885"/>
    <w:rsid w:val="001A25B8"/>
    <w:rsid w:val="001A6915"/>
    <w:rsid w:val="001A7A57"/>
    <w:rsid w:val="001B085E"/>
    <w:rsid w:val="001C2556"/>
    <w:rsid w:val="001D0386"/>
    <w:rsid w:val="001D2A28"/>
    <w:rsid w:val="001D392C"/>
    <w:rsid w:val="001E7A4C"/>
    <w:rsid w:val="00202370"/>
    <w:rsid w:val="0020484B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9441E"/>
    <w:rsid w:val="002A0DA3"/>
    <w:rsid w:val="002A6E2D"/>
    <w:rsid w:val="002B5A0E"/>
    <w:rsid w:val="002C72B6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34620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01642"/>
    <w:rsid w:val="004052FE"/>
    <w:rsid w:val="00416292"/>
    <w:rsid w:val="00424A72"/>
    <w:rsid w:val="004272C1"/>
    <w:rsid w:val="00427F7A"/>
    <w:rsid w:val="00430284"/>
    <w:rsid w:val="0045152D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B7FE9"/>
    <w:rsid w:val="004D5E49"/>
    <w:rsid w:val="004E60A7"/>
    <w:rsid w:val="004F0CAC"/>
    <w:rsid w:val="004F4BC8"/>
    <w:rsid w:val="00512FAE"/>
    <w:rsid w:val="00517A5E"/>
    <w:rsid w:val="0053208E"/>
    <w:rsid w:val="00536ED9"/>
    <w:rsid w:val="00543834"/>
    <w:rsid w:val="00565C18"/>
    <w:rsid w:val="0057000E"/>
    <w:rsid w:val="00593DF4"/>
    <w:rsid w:val="005A366A"/>
    <w:rsid w:val="005A7F49"/>
    <w:rsid w:val="005B716C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488F"/>
    <w:rsid w:val="0065198A"/>
    <w:rsid w:val="00654382"/>
    <w:rsid w:val="0067059C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5BF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0427"/>
    <w:rsid w:val="007B1EDE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59B9"/>
    <w:rsid w:val="008275B0"/>
    <w:rsid w:val="00832A73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81FE5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314BF"/>
    <w:rsid w:val="00942E51"/>
    <w:rsid w:val="00952693"/>
    <w:rsid w:val="0097488B"/>
    <w:rsid w:val="0097592A"/>
    <w:rsid w:val="00987A60"/>
    <w:rsid w:val="009A042A"/>
    <w:rsid w:val="009B631A"/>
    <w:rsid w:val="009C1CE5"/>
    <w:rsid w:val="009C5B58"/>
    <w:rsid w:val="009D3CA9"/>
    <w:rsid w:val="009E4F74"/>
    <w:rsid w:val="009F1169"/>
    <w:rsid w:val="00A01B56"/>
    <w:rsid w:val="00A12695"/>
    <w:rsid w:val="00A13CF9"/>
    <w:rsid w:val="00A14844"/>
    <w:rsid w:val="00A209EA"/>
    <w:rsid w:val="00A36C87"/>
    <w:rsid w:val="00A40B6D"/>
    <w:rsid w:val="00A545EA"/>
    <w:rsid w:val="00A57771"/>
    <w:rsid w:val="00A57F83"/>
    <w:rsid w:val="00A63B48"/>
    <w:rsid w:val="00A65AA4"/>
    <w:rsid w:val="00A80E6B"/>
    <w:rsid w:val="00A83987"/>
    <w:rsid w:val="00A83D37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A32BD"/>
    <w:rsid w:val="00BA3471"/>
    <w:rsid w:val="00BA6C4D"/>
    <w:rsid w:val="00BB0A13"/>
    <w:rsid w:val="00BB6B47"/>
    <w:rsid w:val="00BD16A8"/>
    <w:rsid w:val="00BE709D"/>
    <w:rsid w:val="00C01C0F"/>
    <w:rsid w:val="00C1779C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C5F32"/>
    <w:rsid w:val="00CC7572"/>
    <w:rsid w:val="00CD3E0B"/>
    <w:rsid w:val="00CD4934"/>
    <w:rsid w:val="00CF475B"/>
    <w:rsid w:val="00D0446C"/>
    <w:rsid w:val="00D10FCC"/>
    <w:rsid w:val="00D13D3C"/>
    <w:rsid w:val="00D179E8"/>
    <w:rsid w:val="00D27699"/>
    <w:rsid w:val="00D42D28"/>
    <w:rsid w:val="00D464B8"/>
    <w:rsid w:val="00D51D76"/>
    <w:rsid w:val="00D71002"/>
    <w:rsid w:val="00D7197A"/>
    <w:rsid w:val="00D741BB"/>
    <w:rsid w:val="00D75950"/>
    <w:rsid w:val="00D76FF9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E16943"/>
    <w:rsid w:val="00E30EF4"/>
    <w:rsid w:val="00E3635C"/>
    <w:rsid w:val="00E71C4B"/>
    <w:rsid w:val="00E73055"/>
    <w:rsid w:val="00EE22E6"/>
    <w:rsid w:val="00EF04B6"/>
    <w:rsid w:val="00EF5E0C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28CD"/>
    <w:rsid w:val="00F470CB"/>
    <w:rsid w:val="00F5574B"/>
    <w:rsid w:val="00F624C5"/>
    <w:rsid w:val="00F73234"/>
    <w:rsid w:val="00F752DB"/>
    <w:rsid w:val="00F76E6C"/>
    <w:rsid w:val="00FB1448"/>
    <w:rsid w:val="00FB7E21"/>
    <w:rsid w:val="00FC0DAC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9140AAE0-D541-4EDF-AFC1-21930C4F81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97" Type="http://schemas.openxmlformats.org/officeDocument/2006/relationships/image" Target="media/image43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29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oleObject" Target="embeddings/oleObject42.bin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7.png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image" Target="media/image41.png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header" Target="header1.xml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EFAC87-69B0-4E5F-A7FB-6E56554C0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7</TotalTime>
  <Pages>1</Pages>
  <Words>812</Words>
  <Characters>463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dc:description/>
  <cp:lastModifiedBy>WHITE Mark [Perth Modern School]</cp:lastModifiedBy>
  <cp:revision>16</cp:revision>
  <cp:lastPrinted>2015-11-22T23:58:00Z</cp:lastPrinted>
  <dcterms:created xsi:type="dcterms:W3CDTF">2021-01-30T02:20:00Z</dcterms:created>
  <dcterms:modified xsi:type="dcterms:W3CDTF">2021-02-02T0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